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7D5F" w:rsidRDefault="00A47D5F">
      <w:pPr>
        <w:pStyle w:val="Title"/>
        <w:rPr>
          <w:b/>
          <w:bCs/>
          <w:i/>
          <w:iCs/>
          <w:sz w:val="56"/>
        </w:rPr>
      </w:pPr>
    </w:p>
    <w:p w:rsidR="00A47D5F" w:rsidRDefault="00A47D5F">
      <w:pPr>
        <w:pStyle w:val="Title"/>
        <w:rPr>
          <w:b/>
          <w:bCs/>
          <w:i/>
          <w:iCs/>
          <w:sz w:val="56"/>
        </w:rPr>
      </w:pPr>
      <w:r>
        <w:rPr>
          <w:b/>
          <w:bCs/>
          <w:i/>
          <w:iCs/>
          <w:sz w:val="56"/>
        </w:rPr>
        <w:t>Science 10</w:t>
      </w:r>
    </w:p>
    <w:p w:rsidR="00A47D5F" w:rsidRDefault="00A47D5F">
      <w:pPr>
        <w:jc w:val="center"/>
        <w:rPr>
          <w:sz w:val="48"/>
        </w:rPr>
      </w:pPr>
    </w:p>
    <w:p w:rsidR="00A47D5F" w:rsidRDefault="00A47D5F">
      <w:pPr>
        <w:jc w:val="center"/>
        <w:rPr>
          <w:sz w:val="48"/>
        </w:rPr>
      </w:pPr>
      <w:r>
        <w:rPr>
          <w:sz w:val="48"/>
        </w:rPr>
        <w:t>Unit A : Chemistry</w:t>
      </w:r>
    </w:p>
    <w:p w:rsidR="00A47D5F" w:rsidRDefault="00243CE7">
      <w:pPr>
        <w:jc w:val="center"/>
        <w:rPr>
          <w:sz w:val="48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5" type="#_x0000_t75" alt="" style="position:absolute;left:0;text-align:left;margin-left:1715pt;margin-top:0;width:201pt;height:178.7pt;z-index:251662336;mso-position-horizontal:right;mso-position-horizontal-relative:margin;mso-position-vertical:top;mso-position-vertical-relative:margin">
            <v:imagedata r:id="rId8" o:title="lame"/>
            <w10:wrap type="square" anchorx="margin" anchory="margin"/>
          </v:shape>
        </w:pict>
      </w:r>
    </w:p>
    <w:p w:rsidR="00DE6569" w:rsidRDefault="00DE6569">
      <w:pPr>
        <w:jc w:val="center"/>
        <w:rPr>
          <w:sz w:val="48"/>
        </w:rPr>
      </w:pPr>
    </w:p>
    <w:p w:rsidR="00A47D5F" w:rsidRDefault="001426F3">
      <w:pPr>
        <w:jc w:val="center"/>
        <w:rPr>
          <w:sz w:val="48"/>
        </w:rPr>
      </w:pPr>
      <w:r>
        <w:rPr>
          <w:sz w:val="48"/>
        </w:rPr>
        <w:t>PRE-</w:t>
      </w:r>
      <w:r w:rsidR="00A47D5F">
        <w:rPr>
          <w:sz w:val="48"/>
        </w:rPr>
        <w:t>UNIT TEST</w:t>
      </w:r>
    </w:p>
    <w:p w:rsidR="00A47D5F" w:rsidRDefault="00A47D5F">
      <w:pPr>
        <w:pBdr>
          <w:bottom w:val="single" w:sz="6" w:space="1" w:color="auto"/>
        </w:pBdr>
        <w:jc w:val="center"/>
        <w:rPr>
          <w:sz w:val="48"/>
        </w:rPr>
      </w:pPr>
    </w:p>
    <w:p w:rsidR="00A47D5F" w:rsidRDefault="00A47D5F">
      <w:pPr>
        <w:pBdr>
          <w:bottom w:val="single" w:sz="6" w:space="1" w:color="auto"/>
        </w:pBdr>
        <w:jc w:val="center"/>
        <w:rPr>
          <w:sz w:val="48"/>
        </w:rPr>
      </w:pPr>
    </w:p>
    <w:p w:rsidR="00A47D5F" w:rsidRDefault="00A47D5F">
      <w:pPr>
        <w:jc w:val="center"/>
        <w:rPr>
          <w:sz w:val="48"/>
        </w:rPr>
      </w:pPr>
    </w:p>
    <w:p w:rsidR="00A47D5F" w:rsidRPr="00134F77" w:rsidRDefault="00A47D5F">
      <w:pPr>
        <w:pStyle w:val="Heading1"/>
        <w:jc w:val="left"/>
        <w:rPr>
          <w:szCs w:val="32"/>
        </w:rPr>
      </w:pPr>
      <w:r w:rsidRPr="00134F77">
        <w:rPr>
          <w:szCs w:val="32"/>
        </w:rPr>
        <w:t>Part I</w:t>
      </w:r>
      <w:r w:rsidRPr="00134F77">
        <w:rPr>
          <w:szCs w:val="32"/>
        </w:rPr>
        <w:tab/>
      </w:r>
      <w:r w:rsidRPr="00134F77">
        <w:rPr>
          <w:szCs w:val="32"/>
        </w:rPr>
        <w:tab/>
        <w:t>:</w:t>
      </w:r>
      <w:r w:rsidRPr="00134F77">
        <w:rPr>
          <w:szCs w:val="32"/>
        </w:rPr>
        <w:tab/>
        <w:t>Multiple Choice ( 1 mark each )</w:t>
      </w:r>
      <w:r w:rsidRPr="00134F77">
        <w:rPr>
          <w:szCs w:val="32"/>
        </w:rPr>
        <w:tab/>
      </w:r>
      <w:r w:rsidRPr="00134F77">
        <w:rPr>
          <w:szCs w:val="32"/>
        </w:rPr>
        <w:tab/>
        <w:t>4</w:t>
      </w:r>
      <w:r w:rsidR="00134F77" w:rsidRPr="00134F77">
        <w:rPr>
          <w:szCs w:val="32"/>
        </w:rPr>
        <w:t>1</w:t>
      </w:r>
      <w:r w:rsidRPr="00134F77">
        <w:rPr>
          <w:szCs w:val="32"/>
        </w:rPr>
        <w:t xml:space="preserve"> marks</w:t>
      </w:r>
    </w:p>
    <w:p w:rsidR="00134F77" w:rsidRPr="00134F77" w:rsidRDefault="00134F77" w:rsidP="00134F77">
      <w:pPr>
        <w:rPr>
          <w:sz w:val="32"/>
          <w:szCs w:val="32"/>
        </w:rPr>
      </w:pPr>
    </w:p>
    <w:p w:rsidR="00134F77" w:rsidRPr="00134F77" w:rsidRDefault="00134F77" w:rsidP="00134F77">
      <w:pPr>
        <w:rPr>
          <w:sz w:val="32"/>
          <w:szCs w:val="32"/>
        </w:rPr>
      </w:pP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  <w:t xml:space="preserve">Numeric </w:t>
      </w:r>
      <w:r>
        <w:rPr>
          <w:sz w:val="32"/>
          <w:szCs w:val="32"/>
        </w:rPr>
        <w:t>Response (1 mark each)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134F77">
        <w:rPr>
          <w:sz w:val="32"/>
          <w:szCs w:val="32"/>
        </w:rPr>
        <w:t>2 marks</w:t>
      </w:r>
    </w:p>
    <w:p w:rsidR="00A47D5F" w:rsidRPr="00134F77" w:rsidRDefault="00A47D5F">
      <w:pPr>
        <w:rPr>
          <w:sz w:val="32"/>
          <w:szCs w:val="32"/>
        </w:rPr>
      </w:pPr>
    </w:p>
    <w:p w:rsidR="00A47D5F" w:rsidRPr="00134F77" w:rsidRDefault="00A47D5F">
      <w:pPr>
        <w:pStyle w:val="Heading2"/>
        <w:rPr>
          <w:szCs w:val="32"/>
        </w:rPr>
      </w:pPr>
      <w:r w:rsidRPr="00134F77">
        <w:rPr>
          <w:szCs w:val="32"/>
        </w:rPr>
        <w:t>Part II</w:t>
      </w:r>
      <w:r w:rsidRPr="00134F77">
        <w:rPr>
          <w:szCs w:val="32"/>
        </w:rPr>
        <w:tab/>
        <w:t>:</w:t>
      </w:r>
      <w:r w:rsidRPr="00134F77">
        <w:rPr>
          <w:szCs w:val="32"/>
        </w:rPr>
        <w:tab/>
        <w:t xml:space="preserve">Written Response </w:t>
      </w:r>
      <w:r w:rsidRPr="00134F77">
        <w:rPr>
          <w:szCs w:val="32"/>
        </w:rPr>
        <w:tab/>
      </w:r>
      <w:r w:rsidRPr="00134F77">
        <w:rPr>
          <w:szCs w:val="32"/>
        </w:rPr>
        <w:tab/>
      </w:r>
      <w:r w:rsidRPr="00134F77">
        <w:rPr>
          <w:szCs w:val="32"/>
        </w:rPr>
        <w:tab/>
      </w:r>
      <w:r w:rsidRPr="00134F77">
        <w:rPr>
          <w:szCs w:val="32"/>
        </w:rPr>
        <w:tab/>
        <w:t>30 marks</w:t>
      </w:r>
    </w:p>
    <w:p w:rsidR="00A47D5F" w:rsidRPr="00134F77" w:rsidRDefault="00A47D5F">
      <w:pPr>
        <w:rPr>
          <w:sz w:val="32"/>
          <w:szCs w:val="32"/>
        </w:rPr>
      </w:pPr>
    </w:p>
    <w:p w:rsidR="00A47D5F" w:rsidRPr="00134F77" w:rsidRDefault="00A47D5F">
      <w:pPr>
        <w:rPr>
          <w:sz w:val="32"/>
          <w:szCs w:val="32"/>
        </w:rPr>
      </w:pP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  <w:t>Total</w:t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  <w:t>__  marks</w:t>
      </w:r>
    </w:p>
    <w:p w:rsidR="00A47D5F" w:rsidRPr="00134F77" w:rsidRDefault="00A47D5F">
      <w:pPr>
        <w:rPr>
          <w:sz w:val="32"/>
          <w:szCs w:val="32"/>
        </w:rPr>
      </w:pP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  <w:t>7</w:t>
      </w:r>
      <w:r w:rsidR="00FC141C" w:rsidRPr="00134F77">
        <w:rPr>
          <w:sz w:val="32"/>
          <w:szCs w:val="32"/>
        </w:rPr>
        <w:t>3</w:t>
      </w:r>
    </w:p>
    <w:p w:rsidR="00A47D5F" w:rsidRPr="00134F77" w:rsidRDefault="00A47D5F">
      <w:pPr>
        <w:rPr>
          <w:sz w:val="32"/>
          <w:szCs w:val="32"/>
        </w:rPr>
      </w:pP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</w:p>
    <w:p w:rsidR="00A47D5F" w:rsidRPr="00134F77" w:rsidRDefault="00A47D5F">
      <w:pPr>
        <w:rPr>
          <w:sz w:val="32"/>
          <w:szCs w:val="32"/>
        </w:rPr>
      </w:pPr>
    </w:p>
    <w:p w:rsidR="00A47D5F" w:rsidRPr="00134F77" w:rsidRDefault="00A47D5F">
      <w:pPr>
        <w:rPr>
          <w:sz w:val="32"/>
          <w:szCs w:val="32"/>
        </w:rPr>
      </w:pP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  <w:t>=</w:t>
      </w:r>
      <w:r w:rsidRPr="00134F77">
        <w:rPr>
          <w:sz w:val="32"/>
          <w:szCs w:val="32"/>
        </w:rPr>
        <w:tab/>
      </w:r>
      <w:r w:rsidRPr="00134F77">
        <w:rPr>
          <w:sz w:val="32"/>
          <w:szCs w:val="32"/>
        </w:rPr>
        <w:tab/>
        <w:t>_____  %</w:t>
      </w:r>
    </w:p>
    <w:p w:rsidR="00A47D5F" w:rsidRDefault="00A47D5F">
      <w:pPr>
        <w:pBdr>
          <w:bottom w:val="single" w:sz="6" w:space="1" w:color="auto"/>
        </w:pBdr>
      </w:pPr>
    </w:p>
    <w:p w:rsidR="00A47D5F" w:rsidRDefault="00A47D5F"/>
    <w:p w:rsidR="00A47D5F" w:rsidRDefault="00A47D5F"/>
    <w:p w:rsidR="00A47D5F" w:rsidRDefault="00A47D5F">
      <w:pPr>
        <w:pStyle w:val="Heading3"/>
      </w:pPr>
      <w:r>
        <w:t>Name : ____________________________</w:t>
      </w:r>
      <w:r>
        <w:tab/>
      </w:r>
    </w:p>
    <w:p w:rsidR="00A47D5F" w:rsidRDefault="00A47D5F">
      <w:pPr>
        <w:rPr>
          <w:sz w:val="40"/>
        </w:rPr>
      </w:pPr>
    </w:p>
    <w:p w:rsidR="00A47D5F" w:rsidRDefault="00A47D5F">
      <w:pPr>
        <w:rPr>
          <w:sz w:val="40"/>
        </w:rPr>
      </w:pPr>
      <w:r>
        <w:rPr>
          <w:sz w:val="40"/>
        </w:rPr>
        <w:t>Date : _____________________________</w:t>
      </w:r>
    </w:p>
    <w:p w:rsidR="00A47D5F" w:rsidRDefault="00A47D5F">
      <w:pPr>
        <w:rPr>
          <w:sz w:val="40"/>
        </w:rPr>
      </w:pPr>
    </w:p>
    <w:p w:rsidR="00A47D5F" w:rsidRDefault="00A47D5F">
      <w:pPr>
        <w:rPr>
          <w:sz w:val="40"/>
        </w:rPr>
      </w:pPr>
    </w:p>
    <w:p w:rsidR="00A47D5F" w:rsidRDefault="00A47D5F" w:rsidP="00FC141C">
      <w:pPr>
        <w:jc w:val="center"/>
      </w:pPr>
      <w:r>
        <w:rPr>
          <w:i/>
          <w:iCs/>
          <w:sz w:val="72"/>
        </w:rPr>
        <w:t>Good luck!!!</w:t>
      </w:r>
    </w:p>
    <w:p w:rsidR="00A47D5F" w:rsidRDefault="0021466D">
      <w:r>
        <w:rPr>
          <w:b/>
          <w:bCs/>
          <w:i/>
          <w:iCs/>
        </w:rPr>
        <w:br w:type="page"/>
      </w:r>
      <w:r w:rsidR="00A47D5F">
        <w:rPr>
          <w:b/>
          <w:bCs/>
          <w:i/>
          <w:iCs/>
        </w:rPr>
        <w:lastRenderedPageBreak/>
        <w:t xml:space="preserve">Part I : Multiple Choice </w:t>
      </w:r>
      <w:r w:rsidR="000F4135">
        <w:rPr>
          <w:b/>
          <w:bCs/>
          <w:i/>
          <w:iCs/>
        </w:rPr>
        <w:t>and Numeric Response – ANSWER ON BUBBLE SHEET</w:t>
      </w:r>
    </w:p>
    <w:p w:rsidR="00A47D5F" w:rsidRDefault="00A47D5F"/>
    <w:p w:rsidR="000F4135" w:rsidRPr="00134F77" w:rsidRDefault="000F4135">
      <w:pPr>
        <w:rPr>
          <w:b/>
          <w:color w:val="FFFFFF"/>
        </w:rPr>
      </w:pPr>
      <w:r w:rsidRPr="00134F77">
        <w:rPr>
          <w:b/>
          <w:color w:val="FFFFFF"/>
          <w:highlight w:val="black"/>
        </w:rPr>
        <w:t>NUMERIC RESPONSE</w:t>
      </w:r>
    </w:p>
    <w:p w:rsidR="00A47D5F" w:rsidRDefault="000F4135" w:rsidP="000F4135">
      <w:pPr>
        <w:pStyle w:val="BodyText"/>
      </w:pPr>
      <w:r w:rsidRPr="00134F77">
        <w:rPr>
          <w:b/>
          <w:color w:val="FFFFFF"/>
          <w:highlight w:val="black"/>
        </w:rPr>
        <w:t>NR 1.</w:t>
      </w:r>
      <w:r>
        <w:t xml:space="preserve"> Match the </w:t>
      </w:r>
      <w:r w:rsidR="00134F77">
        <w:t>number of the WHMIS symbol that would be on the label</w:t>
      </w:r>
      <w:r w:rsidR="00134F77" w:rsidRPr="00134F77">
        <w:t xml:space="preserve"> </w:t>
      </w:r>
      <w:r>
        <w:t xml:space="preserve">with </w:t>
      </w:r>
      <w:r w:rsidR="00134F77">
        <w:t>the substance</w:t>
      </w:r>
      <w:r w:rsidR="008D70DC">
        <w:t xml:space="preserve">. </w:t>
      </w:r>
    </w:p>
    <w:p w:rsidR="00A47D5F" w:rsidRDefault="00A47D5F" w:rsidP="007C4C1F">
      <w:pPr>
        <w:pStyle w:val="BodyText"/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2445"/>
        <w:gridCol w:w="2454"/>
        <w:gridCol w:w="2454"/>
        <w:gridCol w:w="2439"/>
      </w:tblGrid>
      <w:tr w:rsidR="00134F77" w:rsidTr="00134F77">
        <w:trPr>
          <w:trHeight w:val="1583"/>
        </w:trPr>
        <w:tc>
          <w:tcPr>
            <w:tcW w:w="2538" w:type="dxa"/>
            <w:shd w:val="clear" w:color="auto" w:fill="auto"/>
          </w:tcPr>
          <w:p w:rsidR="000F4135" w:rsidRDefault="00243CE7" w:rsidP="00134F77">
            <w:pPr>
              <w:pStyle w:val="BodyText"/>
              <w:numPr>
                <w:ilvl w:val="0"/>
                <w:numId w:val="10"/>
              </w:numPr>
            </w:pPr>
            <w:r>
              <w:rPr>
                <w:noProof/>
                <w:sz w:val="20"/>
              </w:rPr>
              <w:pict>
                <v:shape id="_x0000_s1026" type="#_x0000_t75" style="position:absolute;left:0;text-align:left;margin-left:24.3pt;margin-top:3.5pt;width:63pt;height:66.75pt;z-index:251655168;mso-wrap-edited:f" wrapcoords="-257 0 -257 21357 21600 21357 21600 0 -257 0">
                  <v:imagedata r:id="rId9" o:title="pic3"/>
                  <w10:wrap type="tight"/>
                </v:shape>
              </w:pict>
            </w:r>
          </w:p>
        </w:tc>
        <w:tc>
          <w:tcPr>
            <w:tcW w:w="2538" w:type="dxa"/>
            <w:shd w:val="clear" w:color="auto" w:fill="auto"/>
          </w:tcPr>
          <w:p w:rsidR="000F4135" w:rsidRDefault="00243CE7" w:rsidP="000F4135">
            <w:pPr>
              <w:pStyle w:val="BodyText"/>
            </w:pPr>
            <w:r>
              <w:rPr>
                <w:noProof/>
                <w:sz w:val="20"/>
              </w:rPr>
              <w:pict>
                <v:shape id="_x0000_s1027" type="#_x0000_t75" style="position:absolute;left:0;text-align:left;margin-left:31.5pt;margin-top:3.5pt;width:67.75pt;height:1in;z-index:251656192;mso-wrap-edited:f;mso-position-horizontal-relative:text;mso-position-vertical-relative:text" wrapcoords="-1350 0 -1350 20329 21600 20329 21600 0 -1350 0">
                  <v:imagedata r:id="rId10" o:title="pic5"/>
                  <w10:wrap type="tight"/>
                </v:shape>
              </w:pict>
            </w:r>
            <w:r w:rsidR="000F4135">
              <w:t>2.</w:t>
            </w:r>
          </w:p>
        </w:tc>
        <w:tc>
          <w:tcPr>
            <w:tcW w:w="2538" w:type="dxa"/>
            <w:shd w:val="clear" w:color="auto" w:fill="auto"/>
          </w:tcPr>
          <w:p w:rsidR="000F4135" w:rsidRDefault="00243CE7" w:rsidP="000F4135">
            <w:pPr>
              <w:pStyle w:val="BodyText"/>
            </w:pPr>
            <w:r>
              <w:rPr>
                <w:noProof/>
                <w:sz w:val="20"/>
              </w:rPr>
              <w:pict>
                <v:shape id="_x0000_s1028" type="#_x0000_t75" style="position:absolute;left:0;text-align:left;margin-left:32.6pt;margin-top:3.5pt;width:67.75pt;height:1in;z-index:251657216;mso-wrap-edited:f;mso-position-horizontal-relative:text;mso-position-vertical-relative:text" wrapcoords="-1350 0 -1350 20329 21600 20329 21600 0 -1350 0">
                  <v:imagedata r:id="rId11" o:title="pic4"/>
                  <w10:wrap type="tight"/>
                </v:shape>
              </w:pict>
            </w:r>
            <w:r w:rsidR="000F4135">
              <w:t>3.</w:t>
            </w:r>
          </w:p>
        </w:tc>
        <w:tc>
          <w:tcPr>
            <w:tcW w:w="2538" w:type="dxa"/>
            <w:shd w:val="clear" w:color="auto" w:fill="auto"/>
          </w:tcPr>
          <w:p w:rsidR="000F4135" w:rsidRDefault="00243CE7" w:rsidP="000F4135">
            <w:pPr>
              <w:pStyle w:val="BodyText"/>
            </w:pPr>
            <w:r>
              <w:rPr>
                <w:noProof/>
                <w:sz w:val="20"/>
              </w:rPr>
              <w:pict>
                <v:shape id="_x0000_s1029" type="#_x0000_t75" style="position:absolute;left:0;text-align:left;margin-left:33pt;margin-top:3.5pt;width:59.3pt;height:63pt;z-index:251658240;mso-wrap-edited:f;mso-position-horizontal-relative:text;mso-position-vertical-relative:text" wrapcoords="-1350 0 -1350 20329 21600 20329 21600 0 -1350 0">
                  <v:imagedata r:id="rId12" o:title="pic1"/>
                  <w10:wrap type="tight"/>
                </v:shape>
              </w:pict>
            </w:r>
            <w:r w:rsidR="000F4135">
              <w:t>4.</w:t>
            </w:r>
          </w:p>
        </w:tc>
      </w:tr>
    </w:tbl>
    <w:p w:rsidR="008D70DC" w:rsidRPr="008D70DC" w:rsidRDefault="008D70DC" w:rsidP="008D70DC">
      <w:pPr>
        <w:pStyle w:val="BodyText"/>
        <w:rPr>
          <w:b/>
        </w:rPr>
      </w:pPr>
      <w:r w:rsidRPr="008D70DC">
        <w:rPr>
          <w:b/>
        </w:rPr>
        <w:t># of Symbol:</w:t>
      </w:r>
      <w:r w:rsidRPr="008D70DC">
        <w:rPr>
          <w:b/>
        </w:rPr>
        <w:tab/>
        <w:t>____________</w:t>
      </w:r>
      <w:r w:rsidRPr="008D70DC">
        <w:rPr>
          <w:b/>
        </w:rPr>
        <w:tab/>
        <w:t>____________</w:t>
      </w:r>
      <w:r w:rsidRPr="008D70DC">
        <w:rPr>
          <w:b/>
        </w:rPr>
        <w:tab/>
        <w:t>____________</w:t>
      </w:r>
      <w:r w:rsidRPr="008D70DC">
        <w:rPr>
          <w:b/>
        </w:rPr>
        <w:tab/>
        <w:t>____________</w:t>
      </w:r>
    </w:p>
    <w:p w:rsidR="00A47D5F" w:rsidRPr="008D70DC" w:rsidRDefault="008D70DC" w:rsidP="007C4C1F">
      <w:pPr>
        <w:pStyle w:val="BodyText"/>
        <w:rPr>
          <w:b/>
        </w:rPr>
      </w:pPr>
      <w:r w:rsidRPr="008D70DC">
        <w:rPr>
          <w:b/>
        </w:rPr>
        <w:t>Substance:</w:t>
      </w:r>
      <w:r w:rsidRPr="008D70DC">
        <w:rPr>
          <w:b/>
        </w:rPr>
        <w:tab/>
      </w:r>
      <w:r>
        <w:rPr>
          <w:b/>
        </w:rPr>
        <w:t xml:space="preserve">   </w:t>
      </w:r>
      <w:r w:rsidRPr="008D70DC">
        <w:rPr>
          <w:b/>
        </w:rPr>
        <w:t xml:space="preserve">A tank of </w:t>
      </w:r>
      <w:r w:rsidRPr="008D70DC">
        <w:rPr>
          <w:b/>
        </w:rPr>
        <w:tab/>
      </w:r>
      <w:r w:rsidRPr="008D70DC">
        <w:rPr>
          <w:b/>
        </w:rPr>
        <w:tab/>
      </w:r>
      <w:r>
        <w:rPr>
          <w:b/>
        </w:rPr>
        <w:t xml:space="preserve">    A can of</w:t>
      </w:r>
      <w:r>
        <w:rPr>
          <w:b/>
        </w:rPr>
        <w:tab/>
        <w:t xml:space="preserve">       A disposal bucket       </w:t>
      </w:r>
      <w:r w:rsidRPr="008D70DC">
        <w:rPr>
          <w:b/>
        </w:rPr>
        <w:t>A bottle of strong</w:t>
      </w:r>
    </w:p>
    <w:p w:rsidR="008D70DC" w:rsidRPr="008D70DC" w:rsidRDefault="008D70DC" w:rsidP="007C4C1F">
      <w:pPr>
        <w:pStyle w:val="BodyText"/>
        <w:rPr>
          <w:b/>
        </w:rPr>
      </w:pPr>
      <w:r w:rsidRPr="008D70DC">
        <w:rPr>
          <w:b/>
        </w:rPr>
        <w:tab/>
      </w:r>
      <w:r w:rsidRPr="008D70DC">
        <w:rPr>
          <w:b/>
        </w:rPr>
        <w:tab/>
      </w:r>
      <w:r>
        <w:rPr>
          <w:b/>
        </w:rPr>
        <w:t xml:space="preserve">     </w:t>
      </w:r>
      <w:r w:rsidRPr="008D70DC">
        <w:rPr>
          <w:b/>
        </w:rPr>
        <w:t>helium</w:t>
      </w:r>
      <w:r w:rsidRPr="008D70DC">
        <w:rPr>
          <w:b/>
        </w:rPr>
        <w:tab/>
      </w:r>
      <w:r w:rsidRPr="008D70DC">
        <w:rPr>
          <w:b/>
        </w:rPr>
        <w:tab/>
      </w:r>
      <w:r>
        <w:rPr>
          <w:b/>
        </w:rPr>
        <w:t xml:space="preserve">     gasoline</w:t>
      </w:r>
      <w:r>
        <w:rPr>
          <w:b/>
        </w:rPr>
        <w:tab/>
        <w:t xml:space="preserve">       for blood needles        </w:t>
      </w:r>
      <w:r w:rsidRPr="008D70DC">
        <w:rPr>
          <w:b/>
        </w:rPr>
        <w:t>hydrogen peroxide</w:t>
      </w:r>
    </w:p>
    <w:p w:rsidR="008D70DC" w:rsidRPr="008D70DC" w:rsidRDefault="008D70DC" w:rsidP="007C4C1F">
      <w:pPr>
        <w:pStyle w:val="BodyText"/>
        <w:rPr>
          <w:b/>
        </w:rPr>
      </w:pPr>
    </w:p>
    <w:p w:rsidR="00A47D5F" w:rsidRDefault="008D70DC" w:rsidP="008D70DC">
      <w:pPr>
        <w:pStyle w:val="BodyText"/>
        <w:jc w:val="center"/>
      </w:pPr>
      <w:r>
        <w:rPr>
          <w:sz w:val="20"/>
          <w:szCs w:val="20"/>
        </w:rPr>
        <w:t>(Record you FOUR digit answer on the bubble sheet)</w:t>
      </w:r>
    </w:p>
    <w:p w:rsidR="00A47D5F" w:rsidRDefault="00A47D5F" w:rsidP="007C4C1F">
      <w:pPr>
        <w:pStyle w:val="BodyText"/>
      </w:pPr>
    </w:p>
    <w:p w:rsidR="00A47D5F" w:rsidRDefault="00A47D5F" w:rsidP="000F4135">
      <w:pPr>
        <w:pStyle w:val="BodyText"/>
        <w:numPr>
          <w:ilvl w:val="0"/>
          <w:numId w:val="6"/>
        </w:numPr>
      </w:pPr>
      <w:r>
        <w:t xml:space="preserve">A </w:t>
      </w:r>
      <w:r w:rsidR="001426F3">
        <w:t>chemical</w:t>
      </w:r>
      <w:r>
        <w:t xml:space="preserve"> property is demonstrated by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oil floating on water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wood burning in a fire place</w:t>
      </w:r>
    </w:p>
    <w:p w:rsidR="00A47D5F" w:rsidRDefault="001426F3" w:rsidP="000F4135">
      <w:pPr>
        <w:numPr>
          <w:ilvl w:val="1"/>
          <w:numId w:val="6"/>
        </w:numPr>
        <w:jc w:val="both"/>
      </w:pPr>
      <w:r>
        <w:t>ice melting and turning to liquid</w:t>
      </w:r>
    </w:p>
    <w:p w:rsidR="00A47D5F" w:rsidRDefault="001426F3" w:rsidP="000F4135">
      <w:pPr>
        <w:numPr>
          <w:ilvl w:val="1"/>
          <w:numId w:val="6"/>
        </w:numPr>
        <w:jc w:val="both"/>
      </w:pPr>
      <w:r>
        <w:t>mercury is a silver, liquid at room temperature</w:t>
      </w:r>
    </w:p>
    <w:p w:rsidR="00A47D5F" w:rsidRDefault="00A47D5F" w:rsidP="007C4C1F">
      <w:pPr>
        <w:jc w:val="both"/>
      </w:pPr>
    </w:p>
    <w:p w:rsidR="00A47D5F" w:rsidRDefault="001426F3" w:rsidP="000F4135">
      <w:pPr>
        <w:numPr>
          <w:ilvl w:val="0"/>
          <w:numId w:val="6"/>
        </w:numPr>
        <w:jc w:val="both"/>
      </w:pPr>
      <w:r>
        <w:t>Which of the following statements is TRUE?</w:t>
      </w:r>
    </w:p>
    <w:p w:rsidR="00A47D5F" w:rsidRDefault="001426F3" w:rsidP="000F4135">
      <w:pPr>
        <w:numPr>
          <w:ilvl w:val="1"/>
          <w:numId w:val="6"/>
        </w:numPr>
        <w:jc w:val="both"/>
      </w:pPr>
      <w:r>
        <w:t xml:space="preserve">In a chemical reaction, matter and energy are </w:t>
      </w:r>
      <w:r w:rsidR="00A47D5F">
        <w:t>lost</w:t>
      </w:r>
      <w:r>
        <w:t>.</w:t>
      </w:r>
    </w:p>
    <w:p w:rsidR="00A47D5F" w:rsidRDefault="001426F3" w:rsidP="000F4135">
      <w:pPr>
        <w:numPr>
          <w:ilvl w:val="1"/>
          <w:numId w:val="6"/>
        </w:numPr>
        <w:jc w:val="both"/>
      </w:pPr>
      <w:r>
        <w:t xml:space="preserve">In a chemical reaction, matter and energy are </w:t>
      </w:r>
      <w:r w:rsidR="00A47D5F">
        <w:t>gained</w:t>
      </w:r>
      <w:r>
        <w:t>.</w:t>
      </w:r>
    </w:p>
    <w:p w:rsidR="00A47D5F" w:rsidRDefault="001426F3" w:rsidP="000F4135">
      <w:pPr>
        <w:numPr>
          <w:ilvl w:val="1"/>
          <w:numId w:val="6"/>
        </w:numPr>
        <w:jc w:val="both"/>
      </w:pPr>
      <w:r>
        <w:t xml:space="preserve">In a chemical reaction, matter and energy are </w:t>
      </w:r>
      <w:r w:rsidR="00A47D5F">
        <w:t>released</w:t>
      </w:r>
      <w:r>
        <w:t>.</w:t>
      </w:r>
    </w:p>
    <w:p w:rsidR="00A47D5F" w:rsidRDefault="001426F3" w:rsidP="000F4135">
      <w:pPr>
        <w:numPr>
          <w:ilvl w:val="1"/>
          <w:numId w:val="6"/>
        </w:numPr>
        <w:jc w:val="both"/>
      </w:pPr>
      <w:r>
        <w:t xml:space="preserve">In a chemical reaction, matter and energy are </w:t>
      </w:r>
      <w:r w:rsidR="00A47D5F">
        <w:t>conserved</w:t>
      </w:r>
      <w:r>
        <w:t>.</w:t>
      </w:r>
    </w:p>
    <w:p w:rsidR="00A47D5F" w:rsidRDefault="00A47D5F" w:rsidP="007C4C1F">
      <w:pPr>
        <w:jc w:val="both"/>
      </w:pPr>
    </w:p>
    <w:p w:rsidR="00A47D5F" w:rsidRDefault="00A47D5F" w:rsidP="007C4C1F">
      <w:pPr>
        <w:ind w:left="360"/>
        <w:jc w:val="center"/>
        <w:rPr>
          <w:i/>
        </w:rPr>
      </w:pPr>
      <w:r w:rsidRPr="007C4C1F">
        <w:rPr>
          <w:i/>
        </w:rPr>
        <w:t>Use these examples to answer the question.</w:t>
      </w:r>
    </w:p>
    <w:p w:rsidR="00134F77" w:rsidRPr="007C4C1F" w:rsidRDefault="00243CE7" w:rsidP="007C4C1F">
      <w:pPr>
        <w:ind w:left="360"/>
        <w:jc w:val="center"/>
        <w:rPr>
          <w:i/>
        </w:rPr>
      </w:pPr>
      <w:r>
        <w:rPr>
          <w:i/>
        </w:rPr>
      </w:r>
      <w:r>
        <w:rPr>
          <w:i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37" type="#_x0000_t202" style="width:186.95pt;height:110.55pt;visibility:visible;mso-wrap-style:square;mso-width-percent:400;mso-height-percent:200;mso-left-percent:-10001;mso-top-percent:-10001;mso-wrap-distance-left:9pt;mso-wrap-distance-top:0;mso-wrap-distance-right:9pt;mso-wrap-distance-bottom:0;mso-position-horizontal:absolute;mso-position-horizontal-relative:char;mso-position-vertical:absolute;mso-position-vertical-relative:line;mso-width-percent:400;mso-height-percent:200;mso-left-percent:-10001;mso-top-percent:-10001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>
            <v:textbox style="mso-fit-shape-to-text:t">
              <w:txbxContent>
                <w:p w:rsidR="00134F77" w:rsidRPr="00134F77" w:rsidRDefault="00134F77" w:rsidP="00134F77">
                  <w:pPr>
                    <w:numPr>
                      <w:ilvl w:val="0"/>
                      <w:numId w:val="6"/>
                    </w:numPr>
                    <w:jc w:val="both"/>
                    <w:rPr>
                      <w:sz w:val="20"/>
                    </w:rPr>
                  </w:pPr>
                  <w:r w:rsidRPr="00134F77">
                    <w:rPr>
                      <w:sz w:val="20"/>
                    </w:rPr>
                    <w:t>Sodium “burning” in water</w:t>
                  </w:r>
                </w:p>
                <w:p w:rsidR="00134F77" w:rsidRPr="00134F77" w:rsidRDefault="00134F77" w:rsidP="00134F77">
                  <w:pPr>
                    <w:numPr>
                      <w:ilvl w:val="0"/>
                      <w:numId w:val="6"/>
                    </w:numPr>
                    <w:jc w:val="both"/>
                    <w:rPr>
                      <w:sz w:val="20"/>
                    </w:rPr>
                  </w:pPr>
                  <w:r w:rsidRPr="00134F77">
                    <w:rPr>
                      <w:sz w:val="20"/>
                    </w:rPr>
                    <w:t>Formation of clouds</w:t>
                  </w:r>
                </w:p>
                <w:p w:rsidR="00134F77" w:rsidRPr="00134F77" w:rsidRDefault="00134F77" w:rsidP="00134F77">
                  <w:pPr>
                    <w:numPr>
                      <w:ilvl w:val="0"/>
                      <w:numId w:val="6"/>
                    </w:numPr>
                    <w:jc w:val="both"/>
                    <w:rPr>
                      <w:sz w:val="20"/>
                    </w:rPr>
                  </w:pPr>
                  <w:r w:rsidRPr="00134F77">
                    <w:rPr>
                      <w:sz w:val="20"/>
                    </w:rPr>
                    <w:t>Ammonia smelling bad</w:t>
                  </w:r>
                </w:p>
                <w:p w:rsidR="00134F77" w:rsidRPr="00134F77" w:rsidRDefault="00134F77" w:rsidP="00134F77">
                  <w:pPr>
                    <w:numPr>
                      <w:ilvl w:val="0"/>
                      <w:numId w:val="6"/>
                    </w:numPr>
                    <w:jc w:val="both"/>
                    <w:rPr>
                      <w:sz w:val="20"/>
                    </w:rPr>
                  </w:pPr>
                  <w:r w:rsidRPr="00134F77">
                    <w:rPr>
                      <w:sz w:val="20"/>
                    </w:rPr>
                    <w:t>Bubbles on magnesium in vinegar</w:t>
                  </w:r>
                </w:p>
              </w:txbxContent>
            </v:textbox>
            <w10:wrap type="none"/>
            <w10:anchorlock/>
          </v:shape>
        </w:pict>
      </w: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examples of </w:t>
      </w:r>
      <w:r w:rsidR="000B2254">
        <w:t>physical</w:t>
      </w:r>
      <w:r>
        <w:t xml:space="preserve"> properties are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1 and 2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1 and 4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2 and 3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3 and 4</w:t>
      </w:r>
    </w:p>
    <w:p w:rsidR="00A47D5F" w:rsidRDefault="00A47D5F" w:rsidP="007C4C1F">
      <w:pPr>
        <w:jc w:val="both"/>
      </w:pPr>
    </w:p>
    <w:p w:rsidR="00A47D5F" w:rsidRPr="0003624B" w:rsidRDefault="00A47D5F" w:rsidP="000F4135">
      <w:pPr>
        <w:pStyle w:val="BodyTextIndent"/>
        <w:numPr>
          <w:ilvl w:val="0"/>
          <w:numId w:val="6"/>
        </w:numPr>
      </w:pPr>
      <w:r w:rsidRPr="0003624B">
        <w:t xml:space="preserve">When </w:t>
      </w:r>
      <w:r w:rsidR="0003624B">
        <w:t>a compound breaks into its elements the elements</w:t>
      </w:r>
      <w:r w:rsidRPr="0003624B">
        <w:t xml:space="preserve"> will have properties that are</w:t>
      </w:r>
    </w:p>
    <w:p w:rsidR="00A47D5F" w:rsidRPr="0003624B" w:rsidRDefault="002B2E16" w:rsidP="000F4135">
      <w:pPr>
        <w:numPr>
          <w:ilvl w:val="1"/>
          <w:numId w:val="6"/>
        </w:numPr>
        <w:jc w:val="both"/>
      </w:pPr>
      <w:r w:rsidRPr="0003624B">
        <w:t xml:space="preserve">the same as the </w:t>
      </w:r>
      <w:r>
        <w:t>compound</w:t>
      </w:r>
      <w:r w:rsidRPr="0003624B">
        <w:t xml:space="preserve"> both physically and chemically</w:t>
      </w:r>
    </w:p>
    <w:p w:rsidR="00A47D5F" w:rsidRPr="0003624B" w:rsidRDefault="002B2E16" w:rsidP="000F4135">
      <w:pPr>
        <w:numPr>
          <w:ilvl w:val="1"/>
          <w:numId w:val="6"/>
        </w:numPr>
        <w:jc w:val="both"/>
      </w:pPr>
      <w:r w:rsidRPr="0003624B">
        <w:t xml:space="preserve">different from the </w:t>
      </w:r>
      <w:r>
        <w:t>compound</w:t>
      </w:r>
      <w:r w:rsidRPr="0003624B">
        <w:t xml:space="preserve"> both physically and chemically </w:t>
      </w:r>
    </w:p>
    <w:p w:rsidR="00A47D5F" w:rsidRPr="0003624B" w:rsidRDefault="00A47D5F" w:rsidP="000F4135">
      <w:pPr>
        <w:numPr>
          <w:ilvl w:val="1"/>
          <w:numId w:val="6"/>
        </w:numPr>
        <w:jc w:val="both"/>
      </w:pPr>
      <w:r w:rsidRPr="0003624B">
        <w:t xml:space="preserve">the same as the </w:t>
      </w:r>
      <w:r w:rsidR="0003624B">
        <w:t>compound</w:t>
      </w:r>
      <w:r w:rsidR="0003624B" w:rsidRPr="0003624B">
        <w:t xml:space="preserve"> </w:t>
      </w:r>
      <w:r w:rsidRPr="0003624B">
        <w:t>physically but different chemically</w:t>
      </w:r>
    </w:p>
    <w:p w:rsidR="00A47D5F" w:rsidRPr="0003624B" w:rsidRDefault="00A47D5F" w:rsidP="000F4135">
      <w:pPr>
        <w:numPr>
          <w:ilvl w:val="1"/>
          <w:numId w:val="6"/>
        </w:numPr>
        <w:jc w:val="both"/>
      </w:pPr>
      <w:r w:rsidRPr="0003624B">
        <w:t xml:space="preserve">the same as the </w:t>
      </w:r>
      <w:r w:rsidR="0003624B">
        <w:t>compound</w:t>
      </w:r>
      <w:r w:rsidR="0003624B" w:rsidRPr="0003624B">
        <w:t xml:space="preserve"> </w:t>
      </w:r>
      <w:r w:rsidRPr="0003624B">
        <w:t>chemically but different physically</w:t>
      </w:r>
    </w:p>
    <w:p w:rsidR="00A47D5F" w:rsidRPr="0003624B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 w:rsidRPr="0003624B">
        <w:t>A pure substance contai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one kind of element only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one kind of element or compound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two or more kinds of elements only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two or more kinds of elements or compounds</w:t>
      </w:r>
    </w:p>
    <w:p w:rsidR="00B31358" w:rsidRDefault="00B31358" w:rsidP="000F4135">
      <w:pPr>
        <w:numPr>
          <w:ilvl w:val="0"/>
          <w:numId w:val="6"/>
        </w:numPr>
        <w:jc w:val="both"/>
      </w:pPr>
      <w:r>
        <w:lastRenderedPageBreak/>
        <w:t xml:space="preserve">An unknown substance was found to conduct electricity and turned </w:t>
      </w:r>
      <w:r w:rsidR="0003624B">
        <w:t>blue</w:t>
      </w:r>
      <w:r>
        <w:t xml:space="preserve"> litmus paper </w:t>
      </w:r>
      <w:r w:rsidR="0003624B">
        <w:t>red</w:t>
      </w:r>
      <w:r>
        <w:t>.  Which of the following chemical formulas belongs to the unknown substance?</w:t>
      </w:r>
    </w:p>
    <w:p w:rsidR="00B31358" w:rsidRPr="007C4C1F" w:rsidRDefault="0003624B" w:rsidP="000F4135">
      <w:pPr>
        <w:numPr>
          <w:ilvl w:val="1"/>
          <w:numId w:val="6"/>
        </w:numPr>
        <w:jc w:val="both"/>
        <w:rPr>
          <w:vertAlign w:val="subscript"/>
          <w:lang w:val="pt-BR"/>
        </w:rPr>
      </w:pPr>
      <w:r w:rsidRPr="007C4C1F">
        <w:rPr>
          <w:lang w:val="pt-BR"/>
        </w:rPr>
        <w:t>H</w:t>
      </w:r>
      <w:r w:rsidRPr="007C4C1F">
        <w:rPr>
          <w:vertAlign w:val="subscript"/>
          <w:lang w:val="pt-BR"/>
        </w:rPr>
        <w:t>2</w:t>
      </w:r>
      <w:r w:rsidRPr="007C4C1F">
        <w:rPr>
          <w:lang w:val="pt-BR"/>
        </w:rPr>
        <w:t>SO</w:t>
      </w:r>
      <w:r w:rsidRPr="007C4C1F">
        <w:rPr>
          <w:vertAlign w:val="subscript"/>
          <w:lang w:val="pt-BR"/>
        </w:rPr>
        <w:t>4</w:t>
      </w:r>
      <w:r w:rsidR="00B31358" w:rsidRPr="007C4C1F">
        <w:rPr>
          <w:lang w:val="pt-BR"/>
        </w:rPr>
        <w:t xml:space="preserve"> </w:t>
      </w:r>
      <w:r w:rsidR="00B31358" w:rsidRPr="007C4C1F">
        <w:rPr>
          <w:vertAlign w:val="subscript"/>
          <w:lang w:val="pt-BR"/>
        </w:rPr>
        <w:t>(aq)</w:t>
      </w:r>
    </w:p>
    <w:p w:rsidR="00B31358" w:rsidRPr="007C4C1F" w:rsidRDefault="0003624B" w:rsidP="000F4135">
      <w:pPr>
        <w:numPr>
          <w:ilvl w:val="1"/>
          <w:numId w:val="6"/>
        </w:numPr>
        <w:jc w:val="both"/>
        <w:rPr>
          <w:vertAlign w:val="subscript"/>
          <w:lang w:val="pt-BR"/>
        </w:rPr>
      </w:pPr>
      <w:r w:rsidRPr="007C4C1F">
        <w:rPr>
          <w:lang w:val="pt-BR"/>
        </w:rPr>
        <w:t>MgCl</w:t>
      </w:r>
      <w:r w:rsidRPr="007C4C1F">
        <w:rPr>
          <w:vertAlign w:val="subscript"/>
          <w:lang w:val="pt-BR"/>
        </w:rPr>
        <w:t>2</w:t>
      </w:r>
      <w:r w:rsidR="00B31358" w:rsidRPr="007C4C1F">
        <w:rPr>
          <w:lang w:val="pt-BR"/>
        </w:rPr>
        <w:t xml:space="preserve"> </w:t>
      </w:r>
      <w:r w:rsidR="00B31358" w:rsidRPr="007C4C1F">
        <w:rPr>
          <w:vertAlign w:val="subscript"/>
          <w:lang w:val="pt-BR"/>
        </w:rPr>
        <w:t>(aq)</w:t>
      </w:r>
    </w:p>
    <w:p w:rsidR="00B31358" w:rsidRPr="007C4C1F" w:rsidRDefault="0003624B" w:rsidP="000F4135">
      <w:pPr>
        <w:numPr>
          <w:ilvl w:val="1"/>
          <w:numId w:val="6"/>
        </w:numPr>
        <w:jc w:val="both"/>
        <w:rPr>
          <w:vertAlign w:val="subscript"/>
          <w:lang w:val="pt-BR"/>
        </w:rPr>
      </w:pPr>
      <w:r w:rsidRPr="007C4C1F">
        <w:rPr>
          <w:lang w:val="pt-BR"/>
        </w:rPr>
        <w:t>Ca</w:t>
      </w:r>
      <w:r w:rsidR="00B31358" w:rsidRPr="007C4C1F">
        <w:rPr>
          <w:lang w:val="pt-BR"/>
        </w:rPr>
        <w:t>(OH)</w:t>
      </w:r>
      <w:r w:rsidR="00B31358" w:rsidRPr="007C4C1F">
        <w:rPr>
          <w:vertAlign w:val="subscript"/>
          <w:lang w:val="pt-BR"/>
        </w:rPr>
        <w:t>2 (aq)</w:t>
      </w:r>
    </w:p>
    <w:p w:rsidR="00B31358" w:rsidRDefault="0003624B" w:rsidP="000F4135">
      <w:pPr>
        <w:numPr>
          <w:ilvl w:val="1"/>
          <w:numId w:val="6"/>
        </w:numPr>
        <w:jc w:val="both"/>
        <w:rPr>
          <w:vertAlign w:val="subscript"/>
        </w:rPr>
      </w:pPr>
      <w:r w:rsidRPr="007C4C1F">
        <w:t>S</w:t>
      </w:r>
      <w:r w:rsidRPr="007C4C1F">
        <w:rPr>
          <w:vertAlign w:val="subscript"/>
        </w:rPr>
        <w:t>2</w:t>
      </w:r>
      <w:r w:rsidRPr="007C4C1F">
        <w:t>O</w:t>
      </w:r>
      <w:r w:rsidRPr="007C4C1F">
        <w:rPr>
          <w:vertAlign w:val="subscript"/>
        </w:rPr>
        <w:t>5</w:t>
      </w:r>
      <w:r w:rsidR="00B31358" w:rsidRPr="007C4C1F">
        <w:t xml:space="preserve"> </w:t>
      </w:r>
      <w:r w:rsidR="00B31358" w:rsidRPr="007C4C1F">
        <w:rPr>
          <w:vertAlign w:val="subscript"/>
        </w:rPr>
        <w:t>(aq)</w:t>
      </w:r>
    </w:p>
    <w:p w:rsidR="00B31358" w:rsidRDefault="00B31358" w:rsidP="007C4C1F">
      <w:pPr>
        <w:jc w:val="both"/>
      </w:pPr>
    </w:p>
    <w:p w:rsidR="00A47D5F" w:rsidRDefault="00A47D5F" w:rsidP="000F4135">
      <w:pPr>
        <w:pStyle w:val="BodyTextIndent"/>
        <w:numPr>
          <w:ilvl w:val="0"/>
          <w:numId w:val="6"/>
        </w:numPr>
      </w:pPr>
      <w:r>
        <w:t>Who was one of the first scientists to propose a model of the atom</w:t>
      </w:r>
      <w:r w:rsidR="0003624B">
        <w:t xml:space="preserve"> that had electrons</w:t>
      </w:r>
      <w:r>
        <w:t xml:space="preserve">? His model looked like a </w:t>
      </w:r>
      <w:r w:rsidR="0003624B">
        <w:t>plum pudding or a raisin muffin</w:t>
      </w:r>
      <w:r>
        <w:t>.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Dalton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Rutherford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Thomson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Bohr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Which subatomic particles are contained </w:t>
      </w:r>
      <w:r w:rsidR="0003624B">
        <w:t>outside</w:t>
      </w:r>
      <w:r>
        <w:t xml:space="preserve"> the nucleus of the atom?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protons only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electrons only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protons and neutr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protons and electrons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properties that are characteristic of </w:t>
      </w:r>
      <w:r w:rsidR="0003624B">
        <w:t>non-</w:t>
      </w:r>
      <w:r>
        <w:t>metals are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dull, brittle, conductor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dull, brittle, non-conductor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malleable, ductile, conductor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shiny, malleable, non-conductors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properties that best describe </w:t>
      </w:r>
      <w:r w:rsidR="0003624B">
        <w:t>copper</w:t>
      </w:r>
      <w:r>
        <w:t xml:space="preserve"> are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dull, brittle, solid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dull, black, liquid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shiny, malleable, non-conductor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shiny, malleable, conductor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substance that has the characteristics of a </w:t>
      </w:r>
      <w:r w:rsidR="0003624B">
        <w:t>non-</w:t>
      </w:r>
      <w:r>
        <w:t>metal i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silicon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aluminum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sodium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calcium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</w:t>
      </w:r>
      <w:r w:rsidR="0003624B">
        <w:t xml:space="preserve">mass of an atom is found </w:t>
      </w:r>
      <w:r>
        <w:t xml:space="preserve"> 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almost entirely in the nucleus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almost entirely outside the nucleus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split evenly between the nucleus and the outside shells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in only the neutrons in the nucleus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</w:t>
      </w:r>
      <w:r w:rsidR="0003624B">
        <w:t>period an atom is in reveals</w:t>
      </w:r>
      <w:r>
        <w:t xml:space="preserve"> </w:t>
      </w:r>
    </w:p>
    <w:p w:rsidR="0003624B" w:rsidRDefault="0003624B" w:rsidP="000F4135">
      <w:pPr>
        <w:numPr>
          <w:ilvl w:val="1"/>
          <w:numId w:val="6"/>
        </w:numPr>
        <w:jc w:val="both"/>
      </w:pPr>
      <w:r>
        <w:t>how many protons it has.</w:t>
      </w:r>
    </w:p>
    <w:p w:rsidR="0003624B" w:rsidRDefault="0003624B" w:rsidP="000F4135">
      <w:pPr>
        <w:numPr>
          <w:ilvl w:val="1"/>
          <w:numId w:val="6"/>
        </w:numPr>
        <w:jc w:val="both"/>
      </w:pPr>
      <w:r>
        <w:t>how many electrons it has.</w:t>
      </w:r>
    </w:p>
    <w:p w:rsidR="0003624B" w:rsidRDefault="0003624B" w:rsidP="000F4135">
      <w:pPr>
        <w:numPr>
          <w:ilvl w:val="1"/>
          <w:numId w:val="6"/>
        </w:numPr>
        <w:jc w:val="both"/>
      </w:pPr>
      <w:r>
        <w:t>how many energy levels it has.</w:t>
      </w:r>
    </w:p>
    <w:p w:rsidR="0003624B" w:rsidRDefault="0003624B" w:rsidP="000F4135">
      <w:pPr>
        <w:numPr>
          <w:ilvl w:val="1"/>
          <w:numId w:val="6"/>
        </w:numPr>
        <w:jc w:val="both"/>
      </w:pPr>
      <w:r>
        <w:t>how many valence electrons it has.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lastRenderedPageBreak/>
        <w:t xml:space="preserve">The </w:t>
      </w:r>
      <w:r w:rsidR="0003624B">
        <w:t>group or family an atom is in reveals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how many protons it has.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how many electrons it has.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how many energy levels it has.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how many valence electrons it has.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An </w:t>
      </w:r>
      <w:r w:rsidR="0003624B">
        <w:t>ion</w:t>
      </w:r>
      <w:r>
        <w:t xml:space="preserve"> is </w:t>
      </w:r>
      <w:r w:rsidR="0003624B">
        <w:t>charged</w:t>
      </w:r>
      <w:r>
        <w:t xml:space="preserve"> because the number of 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 xml:space="preserve">protons </w:t>
      </w:r>
      <w:r w:rsidR="0003624B">
        <w:t>has increased or decreased.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neutrons has increased or decreased.</w:t>
      </w:r>
    </w:p>
    <w:p w:rsidR="00A47D5F" w:rsidRDefault="0003624B" w:rsidP="000F4135">
      <w:pPr>
        <w:numPr>
          <w:ilvl w:val="1"/>
          <w:numId w:val="6"/>
        </w:numPr>
        <w:jc w:val="both"/>
      </w:pPr>
      <w:r>
        <w:t>electrons has increased or decreased.</w:t>
      </w:r>
    </w:p>
    <w:p w:rsidR="00A47D5F" w:rsidRDefault="005726A0" w:rsidP="000F4135">
      <w:pPr>
        <w:numPr>
          <w:ilvl w:val="1"/>
          <w:numId w:val="6"/>
        </w:numPr>
        <w:jc w:val="both"/>
      </w:pPr>
      <w:r>
        <w:t>protons and electrons has changed.</w:t>
      </w:r>
    </w:p>
    <w:p w:rsidR="00A47D5F" w:rsidRDefault="00A47D5F" w:rsidP="007C4C1F">
      <w:pPr>
        <w:jc w:val="both"/>
      </w:pPr>
    </w:p>
    <w:p w:rsidR="00A47D5F" w:rsidRDefault="00A47D5F" w:rsidP="000F4135">
      <w:pPr>
        <w:pStyle w:val="BodyTextIndent"/>
        <w:numPr>
          <w:ilvl w:val="0"/>
          <w:numId w:val="6"/>
        </w:numPr>
      </w:pPr>
      <w:r>
        <w:t>The part</w:t>
      </w:r>
      <w:r w:rsidR="00416B82">
        <w:t>(s)</w:t>
      </w:r>
      <w:r>
        <w:t xml:space="preserve"> of an atom that </w:t>
      </w:r>
      <w:r w:rsidR="00E859B5">
        <w:t>determines</w:t>
      </w:r>
      <w:r w:rsidR="005726A0">
        <w:t xml:space="preserve"> the mass of </w:t>
      </w:r>
      <w:r w:rsidR="007912E4">
        <w:t>that</w:t>
      </w:r>
      <w:r w:rsidR="005726A0">
        <w:t xml:space="preserve"> atom is</w:t>
      </w:r>
    </w:p>
    <w:p w:rsidR="00A47D5F" w:rsidRPr="00B31358" w:rsidRDefault="00A47D5F" w:rsidP="000F4135">
      <w:pPr>
        <w:numPr>
          <w:ilvl w:val="1"/>
          <w:numId w:val="6"/>
        </w:numPr>
        <w:jc w:val="both"/>
        <w:rPr>
          <w:lang w:val="pt-BR"/>
        </w:rPr>
      </w:pPr>
      <w:r w:rsidRPr="00B31358">
        <w:rPr>
          <w:lang w:val="pt-BR"/>
        </w:rPr>
        <w:t>protons</w:t>
      </w:r>
    </w:p>
    <w:p w:rsidR="00A47D5F" w:rsidRPr="005726A0" w:rsidRDefault="005726A0" w:rsidP="000F4135">
      <w:pPr>
        <w:numPr>
          <w:ilvl w:val="1"/>
          <w:numId w:val="6"/>
        </w:numPr>
        <w:jc w:val="both"/>
      </w:pPr>
      <w:r w:rsidRPr="005726A0">
        <w:t>neutrons</w:t>
      </w:r>
    </w:p>
    <w:p w:rsidR="00A47D5F" w:rsidRPr="005726A0" w:rsidRDefault="005726A0" w:rsidP="000F4135">
      <w:pPr>
        <w:numPr>
          <w:ilvl w:val="1"/>
          <w:numId w:val="6"/>
        </w:numPr>
        <w:jc w:val="both"/>
      </w:pPr>
      <w:r w:rsidRPr="005726A0">
        <w:t xml:space="preserve">protons and </w:t>
      </w:r>
      <w:r w:rsidR="00A47D5F" w:rsidRPr="005726A0">
        <w:t>neutr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electrons</w:t>
      </w:r>
    </w:p>
    <w:p w:rsidR="00A47D5F" w:rsidRDefault="00A47D5F" w:rsidP="007C4C1F">
      <w:pPr>
        <w:jc w:val="both"/>
      </w:pPr>
    </w:p>
    <w:p w:rsidR="00A47D5F" w:rsidRDefault="005726A0" w:rsidP="000F4135">
      <w:pPr>
        <w:numPr>
          <w:ilvl w:val="0"/>
          <w:numId w:val="6"/>
        </w:numPr>
        <w:jc w:val="both"/>
      </w:pPr>
      <w:r>
        <w:t>If you changed the number of these in an atom, you would get a new element:</w:t>
      </w:r>
    </w:p>
    <w:p w:rsidR="00A47D5F" w:rsidRPr="005726A0" w:rsidRDefault="005726A0" w:rsidP="000F4135">
      <w:pPr>
        <w:numPr>
          <w:ilvl w:val="1"/>
          <w:numId w:val="6"/>
        </w:numPr>
        <w:jc w:val="both"/>
        <w:rPr>
          <w:lang w:val="pt-BR"/>
        </w:rPr>
      </w:pPr>
      <w:r w:rsidRPr="005726A0">
        <w:rPr>
          <w:lang w:val="pt-BR"/>
        </w:rPr>
        <w:t>electrons</w:t>
      </w:r>
    </w:p>
    <w:p w:rsidR="00A47D5F" w:rsidRPr="005726A0" w:rsidRDefault="005726A0" w:rsidP="000F4135">
      <w:pPr>
        <w:numPr>
          <w:ilvl w:val="1"/>
          <w:numId w:val="6"/>
        </w:numPr>
        <w:jc w:val="both"/>
        <w:rPr>
          <w:lang w:val="pt-BR"/>
        </w:rPr>
      </w:pPr>
      <w:r w:rsidRPr="005726A0">
        <w:rPr>
          <w:lang w:val="pt-BR"/>
        </w:rPr>
        <w:t>protons</w:t>
      </w:r>
    </w:p>
    <w:p w:rsidR="00A47D5F" w:rsidRPr="005726A0" w:rsidRDefault="005726A0" w:rsidP="000F4135">
      <w:pPr>
        <w:numPr>
          <w:ilvl w:val="1"/>
          <w:numId w:val="6"/>
        </w:numPr>
        <w:jc w:val="both"/>
        <w:rPr>
          <w:lang w:val="pt-BR"/>
        </w:rPr>
      </w:pPr>
      <w:r w:rsidRPr="005726A0">
        <w:rPr>
          <w:lang w:val="pt-BR"/>
        </w:rPr>
        <w:t>neutrons</w:t>
      </w:r>
    </w:p>
    <w:p w:rsidR="00A47D5F" w:rsidRDefault="005726A0" w:rsidP="000F4135">
      <w:pPr>
        <w:numPr>
          <w:ilvl w:val="1"/>
          <w:numId w:val="6"/>
        </w:numPr>
        <w:jc w:val="both"/>
      </w:pPr>
      <w:r>
        <w:t>energy levels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What is the name given to a </w:t>
      </w:r>
      <w:r w:rsidR="005726A0">
        <w:t>NEGATIVELY</w:t>
      </w:r>
      <w:r>
        <w:t xml:space="preserve"> charged ion?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anion</w:t>
      </w:r>
    </w:p>
    <w:p w:rsidR="00A47D5F" w:rsidRDefault="005726A0" w:rsidP="000F4135">
      <w:pPr>
        <w:numPr>
          <w:ilvl w:val="1"/>
          <w:numId w:val="6"/>
        </w:numPr>
        <w:jc w:val="both"/>
      </w:pPr>
      <w:r>
        <w:t>negg</w:t>
      </w:r>
      <w:r w:rsidR="00A47D5F">
        <w:t>ion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cation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poison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periodic table is arranged </w:t>
      </w:r>
      <w:r w:rsidR="00E9793C">
        <w:t>by</w:t>
      </w:r>
    </w:p>
    <w:p w:rsidR="00A47D5F" w:rsidRDefault="00E9793C" w:rsidP="000F4135">
      <w:pPr>
        <w:numPr>
          <w:ilvl w:val="1"/>
          <w:numId w:val="6"/>
        </w:numPr>
        <w:jc w:val="both"/>
      </w:pPr>
      <w:r>
        <w:t>elements of increasing mass.</w:t>
      </w:r>
    </w:p>
    <w:p w:rsidR="00A47D5F" w:rsidRDefault="00E9793C" w:rsidP="000F4135">
      <w:pPr>
        <w:numPr>
          <w:ilvl w:val="1"/>
          <w:numId w:val="6"/>
        </w:numPr>
        <w:jc w:val="both"/>
      </w:pPr>
      <w:r>
        <w:t>elements of increasing reactivity.</w:t>
      </w:r>
    </w:p>
    <w:p w:rsidR="00A47D5F" w:rsidRDefault="00E9793C" w:rsidP="000F4135">
      <w:pPr>
        <w:numPr>
          <w:ilvl w:val="1"/>
          <w:numId w:val="6"/>
        </w:numPr>
        <w:jc w:val="both"/>
      </w:pPr>
      <w:r>
        <w:t>elements of decreasing reactivity.</w:t>
      </w:r>
    </w:p>
    <w:p w:rsidR="00A47D5F" w:rsidRDefault="00E9793C" w:rsidP="000F4135">
      <w:pPr>
        <w:numPr>
          <w:ilvl w:val="1"/>
          <w:numId w:val="6"/>
        </w:numPr>
        <w:jc w:val="both"/>
      </w:pPr>
      <w:r>
        <w:t>elements of increasing numbers of protons.</w:t>
      </w:r>
    </w:p>
    <w:p w:rsidR="00E676A4" w:rsidRDefault="00E676A4" w:rsidP="00E676A4">
      <w:pPr>
        <w:pStyle w:val="BodyTextIndent"/>
        <w:ind w:left="360" w:firstLine="0"/>
      </w:pPr>
    </w:p>
    <w:p w:rsidR="00A47D5F" w:rsidRDefault="00A47D5F" w:rsidP="000F4135">
      <w:pPr>
        <w:pStyle w:val="BodyTextIndent"/>
        <w:numPr>
          <w:ilvl w:val="0"/>
          <w:numId w:val="6"/>
        </w:numPr>
      </w:pPr>
      <w:r>
        <w:t xml:space="preserve">The number of </w:t>
      </w:r>
      <w:r w:rsidR="00AA7470">
        <w:t xml:space="preserve">valence </w:t>
      </w:r>
      <w:r>
        <w:t xml:space="preserve">electrons </w:t>
      </w:r>
      <w:r w:rsidR="00AA7470">
        <w:t xml:space="preserve">in </w:t>
      </w:r>
      <w:r w:rsidR="00BE7E49">
        <w:t xml:space="preserve">atoms in </w:t>
      </w:r>
      <w:r w:rsidR="00AA7470">
        <w:t xml:space="preserve">each of groups 1, 2, and </w:t>
      </w:r>
      <w:r w:rsidR="00BE7E49">
        <w:t>1</w:t>
      </w:r>
      <w:r w:rsidR="00AA7470">
        <w:t>7 respectively are</w:t>
      </w:r>
    </w:p>
    <w:p w:rsidR="00A47D5F" w:rsidRDefault="00AA7470" w:rsidP="000F4135">
      <w:pPr>
        <w:numPr>
          <w:ilvl w:val="1"/>
          <w:numId w:val="6"/>
        </w:numPr>
        <w:jc w:val="both"/>
      </w:pPr>
      <w:r>
        <w:t>1, 2, 7</w:t>
      </w:r>
    </w:p>
    <w:p w:rsidR="00A47D5F" w:rsidRDefault="00BE7E49" w:rsidP="000F4135">
      <w:pPr>
        <w:numPr>
          <w:ilvl w:val="1"/>
          <w:numId w:val="6"/>
        </w:numPr>
        <w:jc w:val="both"/>
      </w:pPr>
      <w:r>
        <w:t>1, 2</w:t>
      </w:r>
      <w:r w:rsidR="00AA7470">
        <w:t>, 8</w:t>
      </w:r>
    </w:p>
    <w:p w:rsidR="00A47D5F" w:rsidRDefault="00BE7E49" w:rsidP="000F4135">
      <w:pPr>
        <w:numPr>
          <w:ilvl w:val="1"/>
          <w:numId w:val="6"/>
        </w:numPr>
        <w:jc w:val="both"/>
      </w:pPr>
      <w:r>
        <w:t>2, 1</w:t>
      </w:r>
      <w:r w:rsidR="00A47D5F">
        <w:t>, 18</w:t>
      </w:r>
    </w:p>
    <w:p w:rsidR="00A47D5F" w:rsidRDefault="00BE7E49" w:rsidP="000F4135">
      <w:pPr>
        <w:numPr>
          <w:ilvl w:val="1"/>
          <w:numId w:val="6"/>
        </w:numPr>
        <w:jc w:val="both"/>
      </w:pPr>
      <w:r>
        <w:t>2, 1, 8</w:t>
      </w:r>
    </w:p>
    <w:p w:rsidR="00A47D5F" w:rsidRDefault="00A47D5F" w:rsidP="007C4C1F">
      <w:pPr>
        <w:jc w:val="both"/>
      </w:pPr>
    </w:p>
    <w:p w:rsidR="00A47D5F" w:rsidRPr="009D16C0" w:rsidRDefault="009D16C0" w:rsidP="000F4135">
      <w:pPr>
        <w:numPr>
          <w:ilvl w:val="0"/>
          <w:numId w:val="6"/>
        </w:numPr>
        <w:jc w:val="both"/>
      </w:pPr>
      <w:r>
        <w:t>Which of the following elements is LEAST reactive?</w:t>
      </w:r>
    </w:p>
    <w:p w:rsidR="00A47D5F" w:rsidRPr="009D16C0" w:rsidRDefault="009D16C0" w:rsidP="000F4135">
      <w:pPr>
        <w:numPr>
          <w:ilvl w:val="1"/>
          <w:numId w:val="6"/>
        </w:numPr>
        <w:jc w:val="both"/>
      </w:pPr>
      <w:r>
        <w:t>Francium because it is far left and down on the periodic table.</w:t>
      </w:r>
    </w:p>
    <w:p w:rsidR="00A47D5F" w:rsidRPr="009D16C0" w:rsidRDefault="009D16C0" w:rsidP="000F4135">
      <w:pPr>
        <w:numPr>
          <w:ilvl w:val="1"/>
          <w:numId w:val="6"/>
        </w:numPr>
        <w:jc w:val="both"/>
      </w:pPr>
      <w:r>
        <w:t>Fluorine because it is far right and up on the periodic table.</w:t>
      </w:r>
    </w:p>
    <w:p w:rsidR="00A47D5F" w:rsidRPr="009D16C0" w:rsidRDefault="009D16C0" w:rsidP="000F4135">
      <w:pPr>
        <w:numPr>
          <w:ilvl w:val="1"/>
          <w:numId w:val="6"/>
        </w:numPr>
        <w:jc w:val="both"/>
      </w:pPr>
      <w:r>
        <w:t>Hydrogen because it is a non-metal but forms positive ions.</w:t>
      </w:r>
    </w:p>
    <w:p w:rsidR="00A47D5F" w:rsidRPr="009D16C0" w:rsidRDefault="009D16C0" w:rsidP="000F4135">
      <w:pPr>
        <w:numPr>
          <w:ilvl w:val="1"/>
          <w:numId w:val="6"/>
        </w:numPr>
        <w:jc w:val="both"/>
      </w:pPr>
      <w:r>
        <w:t>Neon because its outer energy level is full of electrons.</w:t>
      </w:r>
    </w:p>
    <w:p w:rsidR="00A47D5F" w:rsidRPr="009D16C0" w:rsidRDefault="00A47D5F" w:rsidP="007C4C1F">
      <w:pPr>
        <w:jc w:val="both"/>
      </w:pPr>
    </w:p>
    <w:p w:rsidR="00A47D5F" w:rsidRPr="009D16C0" w:rsidRDefault="00134F77" w:rsidP="000F4135">
      <w:pPr>
        <w:pStyle w:val="BodyTextIndent"/>
        <w:numPr>
          <w:ilvl w:val="0"/>
          <w:numId w:val="6"/>
        </w:numPr>
      </w:pPr>
      <w:r>
        <w:br w:type="page"/>
      </w:r>
      <w:r w:rsidR="00A47D5F" w:rsidRPr="009D16C0">
        <w:lastRenderedPageBreak/>
        <w:t>When two or more atoms interact, the electrons most affected are the electrons that are</w:t>
      </w:r>
    </w:p>
    <w:p w:rsidR="00A47D5F" w:rsidRPr="009D16C0" w:rsidRDefault="00A47D5F" w:rsidP="000F4135">
      <w:pPr>
        <w:numPr>
          <w:ilvl w:val="1"/>
          <w:numId w:val="6"/>
        </w:numPr>
        <w:jc w:val="both"/>
      </w:pPr>
      <w:r w:rsidRPr="009D16C0">
        <w:t>lost</w:t>
      </w:r>
    </w:p>
    <w:p w:rsidR="00A47D5F" w:rsidRPr="009D16C0" w:rsidRDefault="00A47D5F" w:rsidP="000F4135">
      <w:pPr>
        <w:numPr>
          <w:ilvl w:val="1"/>
          <w:numId w:val="6"/>
        </w:numPr>
        <w:jc w:val="both"/>
      </w:pPr>
      <w:r w:rsidRPr="009D16C0">
        <w:t>gained</w:t>
      </w:r>
    </w:p>
    <w:p w:rsidR="00A47D5F" w:rsidRPr="009D16C0" w:rsidRDefault="00A47D5F" w:rsidP="000F4135">
      <w:pPr>
        <w:numPr>
          <w:ilvl w:val="1"/>
          <w:numId w:val="6"/>
        </w:numPr>
        <w:jc w:val="both"/>
      </w:pPr>
      <w:r w:rsidRPr="009D16C0">
        <w:t>in the inner energy level</w:t>
      </w:r>
    </w:p>
    <w:p w:rsidR="00A47D5F" w:rsidRPr="009D16C0" w:rsidRDefault="00A47D5F" w:rsidP="000F4135">
      <w:pPr>
        <w:numPr>
          <w:ilvl w:val="1"/>
          <w:numId w:val="6"/>
        </w:numPr>
        <w:jc w:val="both"/>
      </w:pPr>
      <w:r w:rsidRPr="009D16C0">
        <w:t>in the outer energy level</w:t>
      </w:r>
    </w:p>
    <w:p w:rsidR="00A47D5F" w:rsidRPr="009D16C0" w:rsidRDefault="00A47D5F" w:rsidP="007C4C1F">
      <w:pPr>
        <w:jc w:val="both"/>
      </w:pPr>
    </w:p>
    <w:p w:rsidR="00A47D5F" w:rsidRPr="009D16C0" w:rsidRDefault="009D16C0" w:rsidP="000F4135">
      <w:pPr>
        <w:numPr>
          <w:ilvl w:val="0"/>
          <w:numId w:val="6"/>
        </w:numPr>
        <w:jc w:val="both"/>
      </w:pPr>
      <w:r>
        <w:t>Molecular</w:t>
      </w:r>
      <w:r w:rsidR="00A47D5F" w:rsidRPr="009D16C0">
        <w:t xml:space="preserve"> compounds are composed of </w:t>
      </w:r>
    </w:p>
    <w:p w:rsidR="00A47D5F" w:rsidRDefault="00A47D5F" w:rsidP="000F4135">
      <w:pPr>
        <w:numPr>
          <w:ilvl w:val="1"/>
          <w:numId w:val="6"/>
        </w:numPr>
        <w:jc w:val="both"/>
      </w:pPr>
      <w:r w:rsidRPr="009D16C0">
        <w:t>metals and non-metals</w:t>
      </w:r>
    </w:p>
    <w:p w:rsidR="00A47D5F" w:rsidRDefault="009D16C0" w:rsidP="000F4135">
      <w:pPr>
        <w:numPr>
          <w:ilvl w:val="1"/>
          <w:numId w:val="6"/>
        </w:numPr>
        <w:jc w:val="both"/>
      </w:pPr>
      <w:r>
        <w:t>noble gases</w:t>
      </w:r>
      <w:r w:rsidR="00A47D5F">
        <w:t xml:space="preserve"> and metalloid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non-metals and non-metal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metals and metals</w:t>
      </w:r>
    </w:p>
    <w:p w:rsidR="00A47D5F" w:rsidRDefault="00A47D5F" w:rsidP="007C4C1F">
      <w:pPr>
        <w:jc w:val="both"/>
      </w:pPr>
    </w:p>
    <w:p w:rsidR="00A47D5F" w:rsidRDefault="009D16C0" w:rsidP="000F4135">
      <w:pPr>
        <w:numPr>
          <w:ilvl w:val="0"/>
          <w:numId w:val="6"/>
        </w:numPr>
        <w:jc w:val="both"/>
      </w:pPr>
      <w:r>
        <w:t>Which statement is TRUE for calcium to have a full outer shell of electrons?</w:t>
      </w:r>
      <w:r w:rsidR="00A47D5F">
        <w:t xml:space="preserve"> </w:t>
      </w:r>
    </w:p>
    <w:p w:rsidR="00A47D5F" w:rsidRDefault="009D16C0" w:rsidP="000F4135">
      <w:pPr>
        <w:numPr>
          <w:ilvl w:val="1"/>
          <w:numId w:val="6"/>
        </w:numPr>
        <w:jc w:val="both"/>
      </w:pPr>
      <w:r>
        <w:t>Calcium gains 2 electrons to make a positively charged ion.</w:t>
      </w:r>
    </w:p>
    <w:p w:rsidR="00A47D5F" w:rsidRDefault="009D16C0" w:rsidP="000F4135">
      <w:pPr>
        <w:numPr>
          <w:ilvl w:val="1"/>
          <w:numId w:val="6"/>
        </w:numPr>
        <w:jc w:val="both"/>
      </w:pPr>
      <w:r>
        <w:t>Calcium loses 2 electrons to make a positively charged ion.</w:t>
      </w:r>
    </w:p>
    <w:p w:rsidR="00A47D5F" w:rsidRDefault="009D16C0" w:rsidP="000F4135">
      <w:pPr>
        <w:numPr>
          <w:ilvl w:val="1"/>
          <w:numId w:val="6"/>
        </w:numPr>
        <w:jc w:val="both"/>
      </w:pPr>
      <w:r>
        <w:t>Calcium gains 1 electron to make a positively charged ion.</w:t>
      </w:r>
    </w:p>
    <w:p w:rsidR="00A47D5F" w:rsidRDefault="009D16C0" w:rsidP="000F4135">
      <w:pPr>
        <w:numPr>
          <w:ilvl w:val="1"/>
          <w:numId w:val="6"/>
        </w:numPr>
        <w:jc w:val="both"/>
      </w:pPr>
      <w:r>
        <w:t xml:space="preserve">Calcium </w:t>
      </w:r>
      <w:r w:rsidR="003B59E2">
        <w:t>lose</w:t>
      </w:r>
      <w:r>
        <w:t>s 1 electron to make a positively charged ion.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In the formation of ionic compounds, </w:t>
      </w:r>
      <w:r w:rsidR="009D16C0">
        <w:t>non-</w:t>
      </w:r>
      <w:r>
        <w:t>metal atom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lose electrons and form positive i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gain electrons and form positive i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lose electrons and form negative i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gain electrons and form negative ions</w:t>
      </w:r>
    </w:p>
    <w:p w:rsidR="009D16C0" w:rsidRDefault="009D16C0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When the two elements </w:t>
      </w:r>
      <w:r w:rsidR="009D16C0">
        <w:t>magnesium</w:t>
      </w:r>
      <w:r>
        <w:t xml:space="preserve"> and </w:t>
      </w:r>
      <w:r w:rsidR="009D16C0">
        <w:t>nitrogen</w:t>
      </w:r>
      <w:r>
        <w:t xml:space="preserve"> combine to form </w:t>
      </w:r>
      <w:r w:rsidR="009D16C0">
        <w:t>magnesium nitride</w:t>
      </w:r>
      <w:r>
        <w:t xml:space="preserve">, the corresponding gain or loss of electrons for </w:t>
      </w:r>
      <w:r w:rsidRPr="0011212E">
        <w:rPr>
          <w:u w:val="single"/>
        </w:rPr>
        <w:t>each</w:t>
      </w:r>
      <w:r>
        <w:t xml:space="preserve"> atom of </w:t>
      </w:r>
      <w:r w:rsidR="009D16C0">
        <w:t>magnesium</w:t>
      </w:r>
      <w:r>
        <w:t xml:space="preserve"> and </w:t>
      </w:r>
      <w:r w:rsidR="009D16C0">
        <w:t>nitrogen</w:t>
      </w:r>
      <w:r>
        <w:t xml:space="preserve"> respectively will be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gain 3; lose 2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gain 2; lose 3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lose 3; gain 2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lose 2; gain 3</w:t>
      </w:r>
    </w:p>
    <w:p w:rsidR="00A47D5F" w:rsidRDefault="00A47D5F" w:rsidP="007C4C1F">
      <w:pPr>
        <w:jc w:val="both"/>
      </w:pPr>
    </w:p>
    <w:p w:rsidR="00A47D5F" w:rsidRDefault="009D16C0" w:rsidP="000F4135">
      <w:pPr>
        <w:numPr>
          <w:ilvl w:val="0"/>
          <w:numId w:val="6"/>
        </w:numPr>
        <w:jc w:val="both"/>
      </w:pPr>
      <w:r>
        <w:t>Molecular</w:t>
      </w:r>
      <w:r w:rsidR="00A47D5F">
        <w:t xml:space="preserve"> compounds are composed of 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ions and are conductive in water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ions and are not conductive in water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molecules and are conductive in water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molecules and are not conductive in water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When metals form compounds with </w:t>
      </w:r>
      <w:r w:rsidR="009D16C0">
        <w:t>non-</w:t>
      </w:r>
      <w:r>
        <w:t>metals they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lose one or more electrons to become positive i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gain one or more electrons to become positive i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lose one or more electrons to become negative i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gain one or more electrons to become negative ions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An example of </w:t>
      </w:r>
      <w:r w:rsidR="009D16C0">
        <w:t>a molecular</w:t>
      </w:r>
      <w:r>
        <w:t xml:space="preserve"> compound is</w:t>
      </w:r>
    </w:p>
    <w:p w:rsidR="00A47D5F" w:rsidRPr="00B31358" w:rsidRDefault="00A47D5F" w:rsidP="000F4135">
      <w:pPr>
        <w:numPr>
          <w:ilvl w:val="1"/>
          <w:numId w:val="6"/>
        </w:numPr>
        <w:jc w:val="both"/>
        <w:rPr>
          <w:lang w:val="pt-BR"/>
        </w:rPr>
      </w:pPr>
      <w:r w:rsidRPr="00B31358">
        <w:rPr>
          <w:lang w:val="pt-BR"/>
        </w:rPr>
        <w:t>H</w:t>
      </w:r>
      <w:r w:rsidRPr="00B31358">
        <w:rPr>
          <w:vertAlign w:val="subscript"/>
          <w:lang w:val="pt-BR"/>
        </w:rPr>
        <w:t>2</w:t>
      </w:r>
      <w:r w:rsidRPr="00B31358">
        <w:rPr>
          <w:lang w:val="pt-BR"/>
        </w:rPr>
        <w:t>O</w:t>
      </w:r>
    </w:p>
    <w:p w:rsidR="00A47D5F" w:rsidRPr="00B31358" w:rsidRDefault="009D16C0" w:rsidP="000F4135">
      <w:pPr>
        <w:numPr>
          <w:ilvl w:val="1"/>
          <w:numId w:val="6"/>
        </w:numPr>
        <w:jc w:val="both"/>
        <w:rPr>
          <w:lang w:val="pt-BR"/>
        </w:rPr>
      </w:pPr>
      <w:r>
        <w:rPr>
          <w:lang w:val="pt-BR"/>
        </w:rPr>
        <w:t>CaI</w:t>
      </w:r>
      <w:r w:rsidR="00A47D5F" w:rsidRPr="00B31358">
        <w:rPr>
          <w:vertAlign w:val="subscript"/>
          <w:lang w:val="pt-BR"/>
        </w:rPr>
        <w:t>2</w:t>
      </w:r>
    </w:p>
    <w:p w:rsidR="00A47D5F" w:rsidRPr="00B31358" w:rsidRDefault="00A47D5F" w:rsidP="000F4135">
      <w:pPr>
        <w:numPr>
          <w:ilvl w:val="1"/>
          <w:numId w:val="6"/>
        </w:numPr>
        <w:jc w:val="both"/>
        <w:rPr>
          <w:vertAlign w:val="subscript"/>
          <w:lang w:val="pt-BR"/>
        </w:rPr>
      </w:pPr>
      <w:r w:rsidRPr="00B31358">
        <w:rPr>
          <w:lang w:val="pt-BR"/>
        </w:rPr>
        <w:t>P</w:t>
      </w:r>
      <w:r w:rsidR="009D16C0">
        <w:rPr>
          <w:lang w:val="pt-BR"/>
        </w:rPr>
        <w:t>b</w:t>
      </w:r>
      <w:r w:rsidRPr="00B31358">
        <w:rPr>
          <w:vertAlign w:val="subscript"/>
          <w:lang w:val="pt-BR"/>
        </w:rPr>
        <w:t>2</w:t>
      </w:r>
      <w:r w:rsidRPr="00B31358">
        <w:rPr>
          <w:lang w:val="pt-BR"/>
        </w:rPr>
        <w:t>O</w:t>
      </w:r>
      <w:r w:rsidRPr="00B31358">
        <w:rPr>
          <w:vertAlign w:val="subscript"/>
          <w:lang w:val="pt-BR"/>
        </w:rPr>
        <w:t>3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MgCl</w:t>
      </w:r>
      <w:r>
        <w:rPr>
          <w:vertAlign w:val="subscript"/>
        </w:rPr>
        <w:t>2</w:t>
      </w:r>
    </w:p>
    <w:p w:rsidR="00A47D5F" w:rsidRDefault="00A47D5F" w:rsidP="007C4C1F">
      <w:pPr>
        <w:jc w:val="both"/>
      </w:pPr>
    </w:p>
    <w:p w:rsidR="00A47D5F" w:rsidRDefault="00C555F6" w:rsidP="000F4135">
      <w:pPr>
        <w:numPr>
          <w:ilvl w:val="0"/>
          <w:numId w:val="6"/>
        </w:numPr>
        <w:jc w:val="both"/>
      </w:pPr>
      <w:r>
        <w:lastRenderedPageBreak/>
        <w:t>Molecular</w:t>
      </w:r>
      <w:r w:rsidR="00A47D5F">
        <w:t xml:space="preserve"> compounds are formed as the result of atom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sharing electr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elevating electr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exchanging electron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transferring electrons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correct formula for </w:t>
      </w:r>
      <w:r w:rsidR="00C555F6">
        <w:t>barium bromide</w:t>
      </w:r>
      <w:r>
        <w:t xml:space="preserve"> is </w:t>
      </w:r>
    </w:p>
    <w:p w:rsidR="00A47D5F" w:rsidRPr="00C555F6" w:rsidRDefault="00C555F6" w:rsidP="000F4135">
      <w:pPr>
        <w:numPr>
          <w:ilvl w:val="1"/>
          <w:numId w:val="6"/>
        </w:numPr>
        <w:jc w:val="both"/>
      </w:pPr>
      <w:r w:rsidRPr="00C555F6">
        <w:t>BaBr</w:t>
      </w:r>
    </w:p>
    <w:p w:rsidR="00A47D5F" w:rsidRPr="00C555F6" w:rsidRDefault="00C555F6" w:rsidP="000F4135">
      <w:pPr>
        <w:numPr>
          <w:ilvl w:val="1"/>
          <w:numId w:val="6"/>
        </w:numPr>
        <w:jc w:val="both"/>
        <w:rPr>
          <w:vertAlign w:val="subscript"/>
        </w:rPr>
      </w:pPr>
      <w:r w:rsidRPr="00C555F6">
        <w:t>BaBr</w:t>
      </w:r>
      <w:r w:rsidRPr="00C555F6">
        <w:rPr>
          <w:vertAlign w:val="subscript"/>
        </w:rPr>
        <w:t>2</w:t>
      </w:r>
    </w:p>
    <w:p w:rsidR="00A47D5F" w:rsidRPr="00C555F6" w:rsidRDefault="00C555F6" w:rsidP="000F4135">
      <w:pPr>
        <w:numPr>
          <w:ilvl w:val="1"/>
          <w:numId w:val="6"/>
        </w:numPr>
        <w:jc w:val="both"/>
      </w:pPr>
      <w:r w:rsidRPr="00C555F6">
        <w:t>Ba</w:t>
      </w:r>
      <w:r>
        <w:rPr>
          <w:vertAlign w:val="subscript"/>
        </w:rPr>
        <w:t>2</w:t>
      </w:r>
      <w:r>
        <w:t>Br</w:t>
      </w:r>
    </w:p>
    <w:p w:rsidR="00A47D5F" w:rsidRPr="00C555F6" w:rsidRDefault="00C555F6" w:rsidP="000F4135">
      <w:pPr>
        <w:numPr>
          <w:ilvl w:val="1"/>
          <w:numId w:val="6"/>
        </w:numPr>
        <w:jc w:val="both"/>
        <w:rPr>
          <w:vertAlign w:val="subscript"/>
        </w:rPr>
      </w:pPr>
      <w:r>
        <w:t>Ba</w:t>
      </w:r>
      <w:r>
        <w:rPr>
          <w:vertAlign w:val="subscript"/>
        </w:rPr>
        <w:t>2</w:t>
      </w:r>
      <w:r>
        <w:t>Br</w:t>
      </w:r>
      <w:r>
        <w:rPr>
          <w:vertAlign w:val="subscript"/>
        </w:rPr>
        <w:t>2</w:t>
      </w:r>
    </w:p>
    <w:p w:rsidR="00A47D5F" w:rsidRDefault="00A47D5F" w:rsidP="007C4C1F">
      <w:pPr>
        <w:jc w:val="both"/>
      </w:pPr>
    </w:p>
    <w:p w:rsidR="00A47D5F" w:rsidRDefault="00C555F6" w:rsidP="000F4135">
      <w:pPr>
        <w:numPr>
          <w:ilvl w:val="0"/>
          <w:numId w:val="6"/>
        </w:numPr>
        <w:jc w:val="both"/>
      </w:pPr>
      <w:r>
        <w:t>The roman numeral used in naming ionic compounds with transition metals shows</w:t>
      </w:r>
    </w:p>
    <w:p w:rsidR="00A47D5F" w:rsidRDefault="00C555F6" w:rsidP="000F4135">
      <w:pPr>
        <w:numPr>
          <w:ilvl w:val="1"/>
          <w:numId w:val="6"/>
        </w:numPr>
        <w:jc w:val="both"/>
      </w:pPr>
      <w:r>
        <w:t>the number of metal ions present.</w:t>
      </w:r>
    </w:p>
    <w:p w:rsidR="00A47D5F" w:rsidRDefault="00C555F6" w:rsidP="000F4135">
      <w:pPr>
        <w:numPr>
          <w:ilvl w:val="1"/>
          <w:numId w:val="6"/>
        </w:numPr>
        <w:jc w:val="both"/>
      </w:pPr>
      <w:r>
        <w:t>the number of non-metal ions present.</w:t>
      </w:r>
    </w:p>
    <w:p w:rsidR="00A47D5F" w:rsidRDefault="00C555F6" w:rsidP="000F4135">
      <w:pPr>
        <w:numPr>
          <w:ilvl w:val="1"/>
          <w:numId w:val="6"/>
        </w:numPr>
        <w:jc w:val="both"/>
      </w:pPr>
      <w:r>
        <w:t>the charge on the metal ion.</w:t>
      </w:r>
    </w:p>
    <w:p w:rsidR="00A47D5F" w:rsidRDefault="00C555F6" w:rsidP="000F4135">
      <w:pPr>
        <w:numPr>
          <w:ilvl w:val="1"/>
          <w:numId w:val="6"/>
        </w:numPr>
        <w:jc w:val="both"/>
      </w:pPr>
      <w:r>
        <w:t>the charge on the non-metal ion.</w:t>
      </w:r>
    </w:p>
    <w:p w:rsidR="00A47D5F" w:rsidRDefault="00A47D5F" w:rsidP="007C4C1F">
      <w:pPr>
        <w:jc w:val="both"/>
      </w:pPr>
    </w:p>
    <w:p w:rsidR="00A47D5F" w:rsidRDefault="009A0CD4" w:rsidP="000F4135">
      <w:pPr>
        <w:numPr>
          <w:ilvl w:val="0"/>
          <w:numId w:val="6"/>
        </w:numPr>
        <w:jc w:val="both"/>
      </w:pPr>
      <w:r>
        <w:t>A</w:t>
      </w:r>
      <w:r w:rsidR="00A47D5F">
        <w:t xml:space="preserve"> </w:t>
      </w:r>
      <w:r>
        <w:t>prefix attached to the name of non-metals when</w:t>
      </w:r>
      <w:r w:rsidR="00A47D5F">
        <w:t xml:space="preserve"> naming compounds represent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 xml:space="preserve">how many atoms of the </w:t>
      </w:r>
      <w:r w:rsidR="009A0CD4">
        <w:t>non-</w:t>
      </w:r>
      <w:r>
        <w:t>metal are in the compound.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 xml:space="preserve">how many atoms of another element must combine with the </w:t>
      </w:r>
      <w:r w:rsidR="009A0CD4">
        <w:t>non-</w:t>
      </w:r>
      <w:r>
        <w:t>metal.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 xml:space="preserve">the charge on that </w:t>
      </w:r>
      <w:r w:rsidR="009A0CD4">
        <w:t>non-</w:t>
      </w:r>
      <w:r>
        <w:t>metal.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 xml:space="preserve">the charge on the element that combines with the </w:t>
      </w:r>
      <w:r w:rsidR="009A0CD4">
        <w:t>non-</w:t>
      </w:r>
      <w:r>
        <w:t>metal.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correct name for </w:t>
      </w:r>
      <w:r w:rsidR="009A0CD4">
        <w:t>S</w:t>
      </w:r>
      <w:r w:rsidR="009A0CD4">
        <w:rPr>
          <w:vertAlign w:val="subscript"/>
        </w:rPr>
        <w:t>2</w:t>
      </w:r>
      <w:r w:rsidR="009A0CD4">
        <w:t>O</w:t>
      </w:r>
      <w:r w:rsidR="009A0CD4">
        <w:rPr>
          <w:vertAlign w:val="subscript"/>
        </w:rPr>
        <w:t>5</w:t>
      </w:r>
      <w:r>
        <w:t xml:space="preserve"> is</w:t>
      </w:r>
    </w:p>
    <w:p w:rsidR="00A47D5F" w:rsidRDefault="009A0CD4" w:rsidP="000F4135">
      <w:pPr>
        <w:numPr>
          <w:ilvl w:val="1"/>
          <w:numId w:val="6"/>
        </w:numPr>
        <w:jc w:val="both"/>
      </w:pPr>
      <w:r>
        <w:t>sulfur oxide</w:t>
      </w:r>
    </w:p>
    <w:p w:rsidR="00A47D5F" w:rsidRDefault="009A0CD4" w:rsidP="000F4135">
      <w:pPr>
        <w:numPr>
          <w:ilvl w:val="1"/>
          <w:numId w:val="6"/>
        </w:numPr>
        <w:jc w:val="both"/>
      </w:pPr>
      <w:r>
        <w:t>pentasulfur dioxide</w:t>
      </w:r>
    </w:p>
    <w:p w:rsidR="00A47D5F" w:rsidRDefault="009A0CD4" w:rsidP="000F4135">
      <w:pPr>
        <w:numPr>
          <w:ilvl w:val="1"/>
          <w:numId w:val="6"/>
        </w:numPr>
        <w:jc w:val="both"/>
      </w:pPr>
      <w:r>
        <w:t>sulfur (II) oxide (V)</w:t>
      </w:r>
    </w:p>
    <w:p w:rsidR="00A47D5F" w:rsidRDefault="009A0CD4" w:rsidP="000F4135">
      <w:pPr>
        <w:numPr>
          <w:ilvl w:val="1"/>
          <w:numId w:val="6"/>
        </w:numPr>
        <w:jc w:val="both"/>
      </w:pPr>
      <w:r>
        <w:t>disulfur pen</w:t>
      </w:r>
      <w:r w:rsidR="00EB5A0D">
        <w:t>t</w:t>
      </w:r>
      <w:r>
        <w:t>aoxide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The </w:t>
      </w:r>
      <w:r w:rsidR="009A0CD4">
        <w:t>ionic</w:t>
      </w:r>
      <w:r>
        <w:t xml:space="preserve"> compound is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S</w:t>
      </w:r>
      <w:r>
        <w:rPr>
          <w:vertAlign w:val="subscript"/>
        </w:rPr>
        <w:t>4</w:t>
      </w:r>
      <w:r>
        <w:t>N</w:t>
      </w:r>
      <w:r>
        <w:rPr>
          <w:vertAlign w:val="subscript"/>
        </w:rPr>
        <w:t>4</w:t>
      </w:r>
    </w:p>
    <w:p w:rsidR="00A47D5F" w:rsidRPr="009A0CD4" w:rsidRDefault="009A0CD4" w:rsidP="000F4135">
      <w:pPr>
        <w:numPr>
          <w:ilvl w:val="1"/>
          <w:numId w:val="6"/>
        </w:numPr>
        <w:jc w:val="both"/>
      </w:pPr>
      <w:r>
        <w:t>H</w:t>
      </w:r>
      <w:r>
        <w:rPr>
          <w:vertAlign w:val="subscript"/>
        </w:rPr>
        <w:t>2</w:t>
      </w:r>
      <w:r>
        <w:t>O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NH</w:t>
      </w:r>
      <w:r>
        <w:rPr>
          <w:vertAlign w:val="subscript"/>
        </w:rPr>
        <w:t>4</w:t>
      </w:r>
      <w:r>
        <w:t>Cl</w:t>
      </w:r>
    </w:p>
    <w:p w:rsidR="00A47D5F" w:rsidRDefault="009A0CD4" w:rsidP="000F4135">
      <w:pPr>
        <w:numPr>
          <w:ilvl w:val="1"/>
          <w:numId w:val="6"/>
        </w:numPr>
        <w:jc w:val="both"/>
      </w:pPr>
      <w:r>
        <w:t>P</w:t>
      </w:r>
      <w:r w:rsidR="00A47D5F">
        <w:t>O</w:t>
      </w:r>
      <w:r w:rsidR="00A47D5F">
        <w:rPr>
          <w:vertAlign w:val="subscript"/>
        </w:rPr>
        <w:t>4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 xml:space="preserve">An indicator is indicating the presence of an </w:t>
      </w:r>
      <w:r w:rsidR="009A0CD4">
        <w:t>base</w:t>
      </w:r>
      <w:r>
        <w:t xml:space="preserve"> when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red litmus paper stays red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red litmus paper turns blue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blue litmus paper stays blue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blue litmus paper turns red</w:t>
      </w:r>
    </w:p>
    <w:p w:rsidR="00A47D5F" w:rsidRDefault="00A47D5F" w:rsidP="007C4C1F">
      <w:pPr>
        <w:jc w:val="both"/>
      </w:pPr>
    </w:p>
    <w:p w:rsidR="00A47D5F" w:rsidRDefault="00A47D5F" w:rsidP="000F4135">
      <w:pPr>
        <w:numPr>
          <w:ilvl w:val="0"/>
          <w:numId w:val="6"/>
        </w:numPr>
        <w:jc w:val="both"/>
      </w:pPr>
      <w:r>
        <w:t>What type of reaction will ALWAYS have the same products?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formation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single replacement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double replacement</w:t>
      </w:r>
    </w:p>
    <w:p w:rsidR="00A47D5F" w:rsidRDefault="00A47D5F" w:rsidP="000F4135">
      <w:pPr>
        <w:numPr>
          <w:ilvl w:val="1"/>
          <w:numId w:val="6"/>
        </w:numPr>
        <w:jc w:val="both"/>
      </w:pPr>
      <w:r>
        <w:t>hydrocarbon combustion</w:t>
      </w:r>
    </w:p>
    <w:p w:rsidR="00A47D5F" w:rsidRDefault="00A47D5F" w:rsidP="007C4C1F">
      <w:pPr>
        <w:jc w:val="both"/>
      </w:pPr>
    </w:p>
    <w:p w:rsidR="00A47D5F" w:rsidRDefault="00134F77" w:rsidP="000F4135">
      <w:pPr>
        <w:numPr>
          <w:ilvl w:val="0"/>
          <w:numId w:val="6"/>
        </w:numPr>
        <w:jc w:val="both"/>
      </w:pPr>
      <w:r>
        <w:br w:type="page"/>
      </w:r>
      <w:r w:rsidR="00A47D5F">
        <w:lastRenderedPageBreak/>
        <w:t xml:space="preserve">The chemical equation representing a </w:t>
      </w:r>
      <w:r w:rsidR="009A0CD4">
        <w:t>decomposition</w:t>
      </w:r>
      <w:r w:rsidR="00A47D5F">
        <w:t xml:space="preserve"> reaction is </w:t>
      </w:r>
    </w:p>
    <w:p w:rsidR="00A47D5F" w:rsidRPr="00B31358" w:rsidRDefault="00A47D5F" w:rsidP="000F4135">
      <w:pPr>
        <w:numPr>
          <w:ilvl w:val="1"/>
          <w:numId w:val="6"/>
        </w:numPr>
        <w:jc w:val="both"/>
        <w:rPr>
          <w:lang w:val="pt-BR"/>
        </w:rPr>
      </w:pPr>
      <w:r w:rsidRPr="00B31358">
        <w:rPr>
          <w:lang w:val="pt-BR"/>
        </w:rPr>
        <w:t>2 NaCl</w:t>
      </w:r>
      <w:r w:rsidRPr="00B31358">
        <w:rPr>
          <w:vertAlign w:val="subscript"/>
          <w:lang w:val="pt-BR"/>
        </w:rPr>
        <w:t>(s)</w:t>
      </w:r>
      <w:r w:rsidRPr="00B31358">
        <w:rPr>
          <w:lang w:val="pt-BR"/>
        </w:rPr>
        <w:t xml:space="preserve"> ===&gt; 2 Na</w:t>
      </w:r>
      <w:r w:rsidRPr="00B31358">
        <w:rPr>
          <w:vertAlign w:val="subscript"/>
          <w:lang w:val="pt-BR"/>
        </w:rPr>
        <w:t>(s)</w:t>
      </w:r>
      <w:r w:rsidRPr="00B31358">
        <w:rPr>
          <w:lang w:val="pt-BR"/>
        </w:rPr>
        <w:t xml:space="preserve"> + Cl</w:t>
      </w:r>
      <w:r w:rsidRPr="00B31358">
        <w:rPr>
          <w:vertAlign w:val="subscript"/>
          <w:lang w:val="pt-BR"/>
        </w:rPr>
        <w:t>2(g)</w:t>
      </w:r>
    </w:p>
    <w:p w:rsidR="00A47D5F" w:rsidRPr="00B31358" w:rsidRDefault="00A47D5F" w:rsidP="000F4135">
      <w:pPr>
        <w:numPr>
          <w:ilvl w:val="1"/>
          <w:numId w:val="6"/>
        </w:numPr>
        <w:jc w:val="both"/>
        <w:rPr>
          <w:lang w:val="pt-BR"/>
        </w:rPr>
      </w:pPr>
      <w:r w:rsidRPr="00B31358">
        <w:rPr>
          <w:lang w:val="pt-BR"/>
        </w:rPr>
        <w:t>2 Mg</w:t>
      </w:r>
      <w:r w:rsidRPr="00B31358">
        <w:rPr>
          <w:vertAlign w:val="subscript"/>
          <w:lang w:val="pt-BR"/>
        </w:rPr>
        <w:t>(s)</w:t>
      </w:r>
      <w:r w:rsidRPr="00B31358">
        <w:rPr>
          <w:lang w:val="pt-BR"/>
        </w:rPr>
        <w:t xml:space="preserve"> + O</w:t>
      </w:r>
      <w:r w:rsidRPr="00B31358">
        <w:rPr>
          <w:vertAlign w:val="subscript"/>
          <w:lang w:val="pt-BR"/>
        </w:rPr>
        <w:t>2(g)</w:t>
      </w:r>
      <w:r w:rsidRPr="00B31358">
        <w:rPr>
          <w:lang w:val="pt-BR"/>
        </w:rPr>
        <w:t xml:space="preserve"> ===&gt; 2 MgO</w:t>
      </w:r>
      <w:r w:rsidRPr="00B31358">
        <w:rPr>
          <w:vertAlign w:val="subscript"/>
          <w:lang w:val="pt-BR"/>
        </w:rPr>
        <w:t>(s)</w:t>
      </w:r>
    </w:p>
    <w:p w:rsidR="00A47D5F" w:rsidRPr="00B31358" w:rsidRDefault="00A47D5F" w:rsidP="000F4135">
      <w:pPr>
        <w:numPr>
          <w:ilvl w:val="1"/>
          <w:numId w:val="6"/>
        </w:numPr>
        <w:jc w:val="both"/>
        <w:rPr>
          <w:lang w:val="pt-BR"/>
        </w:rPr>
      </w:pPr>
      <w:r w:rsidRPr="00B31358">
        <w:rPr>
          <w:lang w:val="pt-BR"/>
        </w:rPr>
        <w:t>NaOH</w:t>
      </w:r>
      <w:r w:rsidRPr="00B31358">
        <w:rPr>
          <w:vertAlign w:val="subscript"/>
          <w:lang w:val="pt-BR"/>
        </w:rPr>
        <w:t>(aq)</w:t>
      </w:r>
      <w:r w:rsidRPr="00B31358">
        <w:rPr>
          <w:lang w:val="pt-BR"/>
        </w:rPr>
        <w:t xml:space="preserve"> + HCl</w:t>
      </w:r>
      <w:r w:rsidRPr="00B31358">
        <w:rPr>
          <w:vertAlign w:val="subscript"/>
          <w:lang w:val="pt-BR"/>
        </w:rPr>
        <w:t>(aq)</w:t>
      </w:r>
      <w:r w:rsidRPr="00B31358">
        <w:rPr>
          <w:vertAlign w:val="subscript"/>
          <w:lang w:val="pt-BR"/>
        </w:rPr>
        <w:softHyphen/>
      </w:r>
      <w:r w:rsidRPr="00B31358">
        <w:rPr>
          <w:lang w:val="pt-BR"/>
        </w:rPr>
        <w:t xml:space="preserve"> ===&gt; NaCl</w:t>
      </w:r>
      <w:r w:rsidRPr="00B31358">
        <w:rPr>
          <w:vertAlign w:val="subscript"/>
          <w:lang w:val="pt-BR"/>
        </w:rPr>
        <w:t>(s)</w:t>
      </w:r>
      <w:r w:rsidRPr="00B31358">
        <w:rPr>
          <w:lang w:val="pt-BR"/>
        </w:rPr>
        <w:t xml:space="preserve"> + H</w:t>
      </w:r>
      <w:r w:rsidRPr="00B31358">
        <w:rPr>
          <w:vertAlign w:val="subscript"/>
          <w:lang w:val="pt-BR"/>
        </w:rPr>
        <w:t>2</w:t>
      </w:r>
      <w:r w:rsidRPr="00B31358">
        <w:rPr>
          <w:lang w:val="pt-BR"/>
        </w:rPr>
        <w:t>O</w:t>
      </w:r>
      <w:r w:rsidRPr="00B31358">
        <w:rPr>
          <w:vertAlign w:val="subscript"/>
          <w:lang w:val="pt-BR"/>
        </w:rPr>
        <w:t>(l)</w:t>
      </w:r>
    </w:p>
    <w:p w:rsidR="00A47D5F" w:rsidRPr="00B31358" w:rsidRDefault="00A47D5F" w:rsidP="000F4135">
      <w:pPr>
        <w:numPr>
          <w:ilvl w:val="1"/>
          <w:numId w:val="6"/>
        </w:numPr>
        <w:jc w:val="both"/>
        <w:rPr>
          <w:lang w:val="pt-BR"/>
        </w:rPr>
      </w:pPr>
      <w:r w:rsidRPr="00B31358">
        <w:rPr>
          <w:lang w:val="pt-BR"/>
        </w:rPr>
        <w:t>2 C</w:t>
      </w:r>
      <w:r w:rsidRPr="00B31358">
        <w:rPr>
          <w:vertAlign w:val="subscript"/>
          <w:lang w:val="pt-BR"/>
        </w:rPr>
        <w:t>8</w:t>
      </w:r>
      <w:r w:rsidRPr="00B31358">
        <w:rPr>
          <w:lang w:val="pt-BR"/>
        </w:rPr>
        <w:t>H</w:t>
      </w:r>
      <w:r w:rsidRPr="00B31358">
        <w:rPr>
          <w:vertAlign w:val="subscript"/>
          <w:lang w:val="pt-BR"/>
        </w:rPr>
        <w:t>18(l)</w:t>
      </w:r>
      <w:r w:rsidRPr="00B31358">
        <w:rPr>
          <w:lang w:val="pt-BR"/>
        </w:rPr>
        <w:t xml:space="preserve"> + 25 O</w:t>
      </w:r>
      <w:r w:rsidRPr="00B31358">
        <w:rPr>
          <w:vertAlign w:val="subscript"/>
          <w:lang w:val="pt-BR"/>
        </w:rPr>
        <w:t>2(g)</w:t>
      </w:r>
      <w:r w:rsidRPr="00B31358">
        <w:rPr>
          <w:lang w:val="pt-BR"/>
        </w:rPr>
        <w:t xml:space="preserve"> ===&gt; 16 CO</w:t>
      </w:r>
      <w:r w:rsidRPr="00B31358">
        <w:rPr>
          <w:vertAlign w:val="subscript"/>
          <w:lang w:val="pt-BR"/>
        </w:rPr>
        <w:t>2(g)</w:t>
      </w:r>
      <w:r w:rsidRPr="00B31358">
        <w:rPr>
          <w:lang w:val="pt-BR"/>
        </w:rPr>
        <w:t xml:space="preserve"> + 18 H</w:t>
      </w:r>
      <w:r w:rsidRPr="00B31358">
        <w:rPr>
          <w:vertAlign w:val="subscript"/>
          <w:lang w:val="pt-BR"/>
        </w:rPr>
        <w:t>2</w:t>
      </w:r>
      <w:r w:rsidRPr="00B31358">
        <w:rPr>
          <w:lang w:val="pt-BR"/>
        </w:rPr>
        <w:t>O</w:t>
      </w:r>
      <w:r w:rsidRPr="00B31358">
        <w:rPr>
          <w:vertAlign w:val="subscript"/>
          <w:lang w:val="pt-BR"/>
        </w:rPr>
        <w:t>(g)</w:t>
      </w:r>
    </w:p>
    <w:p w:rsidR="00A47D5F" w:rsidRPr="00B31358" w:rsidRDefault="00A47D5F" w:rsidP="007C4C1F">
      <w:pPr>
        <w:jc w:val="both"/>
        <w:rPr>
          <w:lang w:val="pt-BR"/>
        </w:rPr>
      </w:pPr>
    </w:p>
    <w:p w:rsidR="005E3990" w:rsidRDefault="005E3990" w:rsidP="000F4135">
      <w:pPr>
        <w:numPr>
          <w:ilvl w:val="0"/>
          <w:numId w:val="6"/>
        </w:numPr>
      </w:pPr>
      <w:r>
        <w:t>How many atoms are in one molecule of sucrose?</w:t>
      </w:r>
    </w:p>
    <w:p w:rsidR="005E3990" w:rsidRPr="005E3990" w:rsidRDefault="005E3990" w:rsidP="000F4135">
      <w:pPr>
        <w:numPr>
          <w:ilvl w:val="1"/>
          <w:numId w:val="6"/>
        </w:numPr>
        <w:rPr>
          <w:b/>
          <w:bCs/>
          <w:i/>
          <w:iCs/>
        </w:rPr>
      </w:pPr>
      <w:r>
        <w:t>3</w:t>
      </w:r>
    </w:p>
    <w:p w:rsidR="005E3990" w:rsidRDefault="005E3990" w:rsidP="000F4135">
      <w:pPr>
        <w:numPr>
          <w:ilvl w:val="1"/>
          <w:numId w:val="6"/>
        </w:numPr>
      </w:pPr>
      <w:r>
        <w:t>24</w:t>
      </w:r>
    </w:p>
    <w:p w:rsidR="005E3990" w:rsidRDefault="005E3990" w:rsidP="000F4135">
      <w:pPr>
        <w:numPr>
          <w:ilvl w:val="1"/>
          <w:numId w:val="6"/>
        </w:numPr>
      </w:pPr>
      <w:r>
        <w:t>45</w:t>
      </w:r>
    </w:p>
    <w:p w:rsidR="0084224D" w:rsidRDefault="005E3990" w:rsidP="000F4135">
      <w:pPr>
        <w:numPr>
          <w:ilvl w:val="1"/>
          <w:numId w:val="6"/>
        </w:numPr>
      </w:pPr>
      <w:r>
        <w:t>12</w:t>
      </w:r>
    </w:p>
    <w:p w:rsidR="0084224D" w:rsidRDefault="0084224D" w:rsidP="007C4C1F"/>
    <w:p w:rsidR="00134F77" w:rsidRPr="00134F77" w:rsidRDefault="00134F77" w:rsidP="007C4C1F">
      <w:pPr>
        <w:rPr>
          <w:b/>
          <w:color w:val="FFFFFF"/>
          <w:highlight w:val="black"/>
        </w:rPr>
      </w:pPr>
      <w:r w:rsidRPr="00134F77">
        <w:rPr>
          <w:b/>
          <w:color w:val="FFFFFF"/>
          <w:highlight w:val="black"/>
        </w:rPr>
        <w:t>NUMERIC RESPONSE</w:t>
      </w:r>
    </w:p>
    <w:p w:rsidR="0084224D" w:rsidRDefault="00134F77" w:rsidP="00134F77">
      <w:r w:rsidRPr="00134F77">
        <w:rPr>
          <w:b/>
          <w:color w:val="FFFFFF"/>
          <w:highlight w:val="black"/>
        </w:rPr>
        <w:t>NR 2.</w:t>
      </w:r>
      <w:r>
        <w:t xml:space="preserve"> </w:t>
      </w:r>
      <w:r w:rsidR="0084224D">
        <w:t xml:space="preserve">How many </w:t>
      </w:r>
      <w:r w:rsidR="00E650C5">
        <w:t>molecules</w:t>
      </w:r>
      <w:r w:rsidR="0084224D">
        <w:t xml:space="preserve"> in 5.5 moles of water?</w:t>
      </w:r>
    </w:p>
    <w:p w:rsidR="00134F77" w:rsidRDefault="00134F77" w:rsidP="00134F77">
      <w:pPr>
        <w:ind w:left="720"/>
        <w:jc w:val="center"/>
      </w:pPr>
    </w:p>
    <w:p w:rsidR="0084224D" w:rsidRDefault="00134F77" w:rsidP="00134F77">
      <w:pPr>
        <w:ind w:left="720"/>
        <w:jc w:val="center"/>
      </w:pPr>
      <w:r>
        <w:t xml:space="preserve">__________ </w:t>
      </w:r>
      <w:r w:rsidR="0084224D">
        <w:t>x 10</w:t>
      </w:r>
      <w:r w:rsidR="0084224D">
        <w:rPr>
          <w:vertAlign w:val="superscript"/>
        </w:rPr>
        <w:t>2</w:t>
      </w:r>
      <w:r>
        <w:rPr>
          <w:vertAlign w:val="superscript"/>
        </w:rPr>
        <w:t>4</w:t>
      </w:r>
      <w:r w:rsidR="0084224D">
        <w:t xml:space="preserve"> </w:t>
      </w:r>
      <w:r w:rsidR="00E650C5">
        <w:t>molecules</w:t>
      </w:r>
    </w:p>
    <w:p w:rsidR="0084224D" w:rsidRDefault="0084224D" w:rsidP="007C4C1F"/>
    <w:p w:rsidR="00134F77" w:rsidRDefault="00134F77" w:rsidP="00134F77">
      <w:pPr>
        <w:jc w:val="center"/>
        <w:rPr>
          <w:sz w:val="20"/>
        </w:rPr>
      </w:pPr>
      <w:r>
        <w:rPr>
          <w:sz w:val="20"/>
        </w:rPr>
        <w:t>(Record your answer with 3 significant digits – or to TWO decimal places on the bubble sheet)</w:t>
      </w:r>
    </w:p>
    <w:p w:rsidR="00134F77" w:rsidRPr="00134F77" w:rsidRDefault="00134F77" w:rsidP="00134F77">
      <w:pPr>
        <w:jc w:val="center"/>
        <w:rPr>
          <w:sz w:val="20"/>
        </w:rPr>
      </w:pPr>
    </w:p>
    <w:p w:rsidR="0084224D" w:rsidRDefault="0084224D" w:rsidP="000F4135">
      <w:pPr>
        <w:numPr>
          <w:ilvl w:val="0"/>
          <w:numId w:val="6"/>
        </w:numPr>
      </w:pPr>
      <w:r>
        <w:t>What is the molar mass of ammonia?</w:t>
      </w:r>
    </w:p>
    <w:p w:rsidR="0084224D" w:rsidRDefault="0084224D" w:rsidP="000F4135">
      <w:pPr>
        <w:numPr>
          <w:ilvl w:val="1"/>
          <w:numId w:val="6"/>
        </w:numPr>
      </w:pPr>
      <w:r>
        <w:t>15.02 g/mol</w:t>
      </w:r>
    </w:p>
    <w:p w:rsidR="0084224D" w:rsidRDefault="0084224D" w:rsidP="000F4135">
      <w:pPr>
        <w:numPr>
          <w:ilvl w:val="1"/>
          <w:numId w:val="6"/>
        </w:numPr>
      </w:pPr>
      <w:r>
        <w:t>16.03 g/mol</w:t>
      </w:r>
    </w:p>
    <w:p w:rsidR="0084224D" w:rsidRDefault="0084224D" w:rsidP="000F4135">
      <w:pPr>
        <w:numPr>
          <w:ilvl w:val="1"/>
          <w:numId w:val="6"/>
        </w:numPr>
      </w:pPr>
      <w:r>
        <w:t>17.04 g/mol</w:t>
      </w:r>
    </w:p>
    <w:p w:rsidR="0084224D" w:rsidRDefault="0084224D" w:rsidP="000F4135">
      <w:pPr>
        <w:numPr>
          <w:ilvl w:val="1"/>
          <w:numId w:val="6"/>
        </w:numPr>
      </w:pPr>
      <w:r>
        <w:t>18.05 g/mol</w:t>
      </w:r>
    </w:p>
    <w:p w:rsidR="0084224D" w:rsidRDefault="0084224D" w:rsidP="007C4C1F"/>
    <w:p w:rsidR="0084224D" w:rsidRDefault="0084224D" w:rsidP="000F4135">
      <w:pPr>
        <w:numPr>
          <w:ilvl w:val="0"/>
          <w:numId w:val="6"/>
        </w:numPr>
      </w:pPr>
      <w:r>
        <w:t>What is the number of moles in 20.0 g of CaBr</w:t>
      </w:r>
      <w:r>
        <w:rPr>
          <w:vertAlign w:val="subscript"/>
        </w:rPr>
        <w:t>2</w:t>
      </w:r>
      <w:r>
        <w:t>?</w:t>
      </w:r>
    </w:p>
    <w:p w:rsidR="0084224D" w:rsidRDefault="0084224D" w:rsidP="000F4135">
      <w:pPr>
        <w:numPr>
          <w:ilvl w:val="1"/>
          <w:numId w:val="6"/>
        </w:numPr>
      </w:pPr>
      <w:r>
        <w:t>0.100 mol</w:t>
      </w:r>
    </w:p>
    <w:p w:rsidR="0084224D" w:rsidRDefault="0084224D" w:rsidP="000F4135">
      <w:pPr>
        <w:numPr>
          <w:ilvl w:val="1"/>
          <w:numId w:val="6"/>
        </w:numPr>
      </w:pPr>
      <w:r>
        <w:t>9.994 mol</w:t>
      </w:r>
    </w:p>
    <w:p w:rsidR="0084224D" w:rsidRDefault="0084224D" w:rsidP="000F4135">
      <w:pPr>
        <w:numPr>
          <w:ilvl w:val="1"/>
          <w:numId w:val="6"/>
        </w:numPr>
      </w:pPr>
      <w:r>
        <w:t>0.167 mol</w:t>
      </w:r>
    </w:p>
    <w:p w:rsidR="0084224D" w:rsidRDefault="0084224D" w:rsidP="000F4135">
      <w:pPr>
        <w:numPr>
          <w:ilvl w:val="1"/>
          <w:numId w:val="6"/>
        </w:numPr>
      </w:pPr>
      <w:r>
        <w:t>5.999 mol</w:t>
      </w:r>
    </w:p>
    <w:p w:rsidR="0084224D" w:rsidRDefault="0084224D" w:rsidP="007C4C1F"/>
    <w:p w:rsidR="00FC141C" w:rsidRDefault="00FC141C" w:rsidP="0084224D"/>
    <w:p w:rsidR="00FC141C" w:rsidRDefault="00FC141C" w:rsidP="0084224D">
      <w:r>
        <w:t>--------------------------------------------------------------------------------------------------------------------------</w:t>
      </w:r>
    </w:p>
    <w:p w:rsidR="00FC141C" w:rsidRPr="00FC141C" w:rsidRDefault="00FC141C" w:rsidP="00FC141C">
      <w:pPr>
        <w:rPr>
          <w:b/>
          <w:i/>
          <w:sz w:val="36"/>
          <w:szCs w:val="36"/>
          <w:u w:val="single"/>
        </w:rPr>
      </w:pPr>
      <w:r w:rsidRPr="00FC141C">
        <w:rPr>
          <w:b/>
          <w:i/>
          <w:sz w:val="36"/>
          <w:szCs w:val="36"/>
          <w:u w:val="single"/>
        </w:rPr>
        <w:t>Formulas &amp; Constants</w:t>
      </w:r>
    </w:p>
    <w:p w:rsidR="00FC141C" w:rsidRDefault="00FC141C" w:rsidP="00FC141C"/>
    <w:p w:rsidR="00FC141C" w:rsidRPr="00FC141C" w:rsidRDefault="00FC141C" w:rsidP="00FC141C">
      <w:pPr>
        <w:rPr>
          <w:sz w:val="44"/>
          <w:szCs w:val="44"/>
        </w:rPr>
      </w:pPr>
      <w:r w:rsidRPr="00FC141C">
        <w:rPr>
          <w:sz w:val="44"/>
          <w:szCs w:val="44"/>
        </w:rPr>
        <w:t>1 mol = 6.02 x 10</w:t>
      </w:r>
      <w:r w:rsidRPr="00FC141C">
        <w:rPr>
          <w:sz w:val="44"/>
          <w:szCs w:val="44"/>
          <w:vertAlign w:val="superscript"/>
        </w:rPr>
        <w:t>23</w:t>
      </w:r>
      <w:r w:rsidRPr="00FC141C">
        <w:rPr>
          <w:sz w:val="44"/>
          <w:szCs w:val="44"/>
        </w:rPr>
        <w:t xml:space="preserve"> atoms</w:t>
      </w:r>
      <w:r w:rsidR="00E650C5">
        <w:rPr>
          <w:sz w:val="44"/>
          <w:szCs w:val="44"/>
        </w:rPr>
        <w:t>/molecules</w:t>
      </w:r>
    </w:p>
    <w:p w:rsidR="00FC141C" w:rsidRPr="00FC141C" w:rsidRDefault="00FC141C" w:rsidP="00FC141C">
      <w:r w:rsidRPr="00FC141C">
        <w:rPr>
          <w:position w:val="-40"/>
        </w:rPr>
        <w:object w:dxaOrig="859" w:dyaOrig="920">
          <v:shape id="_x0000_i1026" type="#_x0000_t75" style="width:85.35pt;height:92pt" o:ole="">
            <v:imagedata r:id="rId13" o:title=""/>
          </v:shape>
          <o:OLEObject Type="Embed" ProgID="Equation.DSMT4" ShapeID="_x0000_i1026" DrawAspect="Content" ObjectID="_1482136756" r:id="rId14"/>
        </w:object>
      </w:r>
    </w:p>
    <w:p w:rsidR="007D56A1" w:rsidRDefault="007D56A1" w:rsidP="00FC141C"/>
    <w:p w:rsidR="007D56A1" w:rsidRPr="007D56A1" w:rsidRDefault="007D56A1" w:rsidP="00FC141C">
      <w:pPr>
        <w:rPr>
          <w:sz w:val="32"/>
          <w:szCs w:val="32"/>
        </w:rPr>
      </w:pPr>
      <w:r w:rsidRPr="007D56A1">
        <w:rPr>
          <w:sz w:val="32"/>
          <w:szCs w:val="32"/>
        </w:rPr>
        <w:t>m</w:t>
      </w:r>
      <w:r>
        <w:rPr>
          <w:sz w:val="32"/>
          <w:szCs w:val="32"/>
        </w:rPr>
        <w:tab/>
      </w:r>
      <w:r w:rsidRPr="007D56A1">
        <w:rPr>
          <w:sz w:val="32"/>
          <w:szCs w:val="32"/>
        </w:rPr>
        <w:t>= mass</w:t>
      </w:r>
    </w:p>
    <w:p w:rsidR="007D56A1" w:rsidRPr="007D56A1" w:rsidRDefault="007D56A1" w:rsidP="00FC141C">
      <w:pPr>
        <w:rPr>
          <w:sz w:val="32"/>
          <w:szCs w:val="32"/>
        </w:rPr>
      </w:pPr>
      <w:r w:rsidRPr="007D56A1">
        <w:rPr>
          <w:sz w:val="32"/>
          <w:szCs w:val="32"/>
        </w:rPr>
        <w:t>M</w:t>
      </w:r>
      <w:r>
        <w:rPr>
          <w:sz w:val="32"/>
          <w:szCs w:val="32"/>
        </w:rPr>
        <w:tab/>
      </w:r>
      <w:r w:rsidRPr="007D56A1">
        <w:rPr>
          <w:sz w:val="32"/>
          <w:szCs w:val="32"/>
        </w:rPr>
        <w:t>= molar mass</w:t>
      </w:r>
    </w:p>
    <w:p w:rsidR="00A47D5F" w:rsidRPr="005E3990" w:rsidRDefault="007D56A1" w:rsidP="00FC141C">
      <w:r w:rsidRPr="007D56A1">
        <w:rPr>
          <w:sz w:val="32"/>
          <w:szCs w:val="32"/>
        </w:rPr>
        <w:t>n</w:t>
      </w:r>
      <w:r>
        <w:rPr>
          <w:sz w:val="32"/>
          <w:szCs w:val="32"/>
        </w:rPr>
        <w:tab/>
      </w:r>
      <w:r w:rsidRPr="007D56A1">
        <w:rPr>
          <w:sz w:val="32"/>
          <w:szCs w:val="32"/>
        </w:rPr>
        <w:t>= number of moles</w:t>
      </w:r>
      <w:r w:rsidR="00A47D5F">
        <w:br w:type="page"/>
      </w:r>
      <w:r w:rsidR="00A47D5F" w:rsidRPr="0084224D">
        <w:rPr>
          <w:b/>
          <w:bCs/>
          <w:i/>
          <w:iCs/>
        </w:rPr>
        <w:lastRenderedPageBreak/>
        <w:t>Part II : Written Response ( 30 marks )</w:t>
      </w:r>
    </w:p>
    <w:p w:rsidR="00A47D5F" w:rsidRDefault="00A47D5F">
      <w:pPr>
        <w:rPr>
          <w:b/>
          <w:bCs/>
          <w:i/>
          <w:iCs/>
          <w:u w:val="single"/>
        </w:rPr>
      </w:pPr>
    </w:p>
    <w:p w:rsidR="00A47D5F" w:rsidRDefault="0096372A" w:rsidP="00E676A4">
      <w:pPr>
        <w:numPr>
          <w:ilvl w:val="0"/>
          <w:numId w:val="1"/>
        </w:numPr>
        <w:jc w:val="both"/>
      </w:pPr>
      <w:r>
        <w:t>Complete the table for the following atoms.</w:t>
      </w:r>
      <w:r w:rsidR="00A47D5F">
        <w:t xml:space="preserve"> (1/2 mark each blank – total of 6 marks)</w:t>
      </w:r>
      <w:r>
        <w:t xml:space="preserve">.  Calculate neutrons </w:t>
      </w:r>
      <w:r w:rsidRPr="0096372A">
        <w:rPr>
          <w:u w:val="single"/>
        </w:rPr>
        <w:t>after</w:t>
      </w:r>
      <w:r>
        <w:t xml:space="preserve"> you round the mass.</w:t>
      </w:r>
    </w:p>
    <w:p w:rsidR="00A47D5F" w:rsidRDefault="00A47D5F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620"/>
        <w:gridCol w:w="1260"/>
        <w:gridCol w:w="1170"/>
        <w:gridCol w:w="1350"/>
        <w:gridCol w:w="2988"/>
      </w:tblGrid>
      <w:tr w:rsidR="00A47D5F">
        <w:tc>
          <w:tcPr>
            <w:tcW w:w="1188" w:type="dxa"/>
          </w:tcPr>
          <w:p w:rsidR="00A47D5F" w:rsidRDefault="00A47D5F">
            <w:pPr>
              <w:pStyle w:val="Heading1"/>
            </w:pPr>
            <w:r>
              <w:t>Atomic #</w:t>
            </w:r>
          </w:p>
        </w:tc>
        <w:tc>
          <w:tcPr>
            <w:tcW w:w="1620" w:type="dxa"/>
          </w:tcPr>
          <w:p w:rsidR="00A47D5F" w:rsidRDefault="00A47D5F">
            <w:pPr>
              <w:jc w:val="center"/>
            </w:pPr>
            <w:r>
              <w:t>Element Name</w:t>
            </w:r>
          </w:p>
        </w:tc>
        <w:tc>
          <w:tcPr>
            <w:tcW w:w="1260" w:type="dxa"/>
          </w:tcPr>
          <w:p w:rsidR="00A47D5F" w:rsidRDefault="00A47D5F">
            <w:pPr>
              <w:jc w:val="center"/>
            </w:pPr>
            <w:r>
              <w:t>Symbol</w:t>
            </w:r>
          </w:p>
          <w:p w:rsidR="00A47D5F" w:rsidRDefault="00A47D5F">
            <w:pPr>
              <w:jc w:val="center"/>
            </w:pPr>
          </w:p>
        </w:tc>
        <w:tc>
          <w:tcPr>
            <w:tcW w:w="1170" w:type="dxa"/>
          </w:tcPr>
          <w:p w:rsidR="00A47D5F" w:rsidRDefault="00A47D5F">
            <w:pPr>
              <w:jc w:val="center"/>
            </w:pPr>
            <w:r>
              <w:t># of neutrons</w:t>
            </w:r>
          </w:p>
        </w:tc>
        <w:tc>
          <w:tcPr>
            <w:tcW w:w="1350" w:type="dxa"/>
          </w:tcPr>
          <w:p w:rsidR="00A47D5F" w:rsidRDefault="00A47D5F">
            <w:pPr>
              <w:jc w:val="center"/>
            </w:pPr>
            <w:r>
              <w:t># of electrons</w:t>
            </w:r>
          </w:p>
        </w:tc>
        <w:tc>
          <w:tcPr>
            <w:tcW w:w="2988" w:type="dxa"/>
          </w:tcPr>
          <w:p w:rsidR="00A47D5F" w:rsidRDefault="00A47D5F">
            <w:pPr>
              <w:jc w:val="center"/>
            </w:pPr>
            <w:r>
              <w:t xml:space="preserve">Atomic Mass </w:t>
            </w:r>
            <w:r>
              <w:rPr>
                <w:b/>
                <w:bCs/>
              </w:rPr>
              <w:t>(rounded to nearest whole #)</w:t>
            </w:r>
          </w:p>
        </w:tc>
      </w:tr>
      <w:tr w:rsidR="00A47D5F">
        <w:trPr>
          <w:trHeight w:val="576"/>
        </w:trPr>
        <w:tc>
          <w:tcPr>
            <w:tcW w:w="1188" w:type="dxa"/>
          </w:tcPr>
          <w:p w:rsidR="00A47D5F" w:rsidRDefault="00E14A6D">
            <w:pPr>
              <w:jc w:val="center"/>
              <w:rPr>
                <w:sz w:val="32"/>
              </w:rPr>
            </w:pPr>
            <w:r>
              <w:rPr>
                <w:sz w:val="32"/>
              </w:rPr>
              <w:t>19</w:t>
            </w:r>
          </w:p>
        </w:tc>
        <w:tc>
          <w:tcPr>
            <w:tcW w:w="1620" w:type="dxa"/>
          </w:tcPr>
          <w:p w:rsidR="00A47D5F" w:rsidRDefault="00A47D5F">
            <w:pPr>
              <w:jc w:val="center"/>
              <w:rPr>
                <w:sz w:val="32"/>
              </w:rPr>
            </w:pPr>
          </w:p>
        </w:tc>
        <w:tc>
          <w:tcPr>
            <w:tcW w:w="1260" w:type="dxa"/>
          </w:tcPr>
          <w:p w:rsidR="00A47D5F" w:rsidRDefault="00A47D5F">
            <w:pPr>
              <w:jc w:val="center"/>
              <w:rPr>
                <w:sz w:val="32"/>
              </w:rPr>
            </w:pPr>
          </w:p>
        </w:tc>
        <w:tc>
          <w:tcPr>
            <w:tcW w:w="1170" w:type="dxa"/>
          </w:tcPr>
          <w:p w:rsidR="00A47D5F" w:rsidRDefault="00E14A6D">
            <w:pPr>
              <w:jc w:val="center"/>
              <w:rPr>
                <w:sz w:val="32"/>
              </w:rPr>
            </w:pPr>
            <w:r>
              <w:rPr>
                <w:sz w:val="32"/>
              </w:rPr>
              <w:t>20</w:t>
            </w:r>
          </w:p>
        </w:tc>
        <w:tc>
          <w:tcPr>
            <w:tcW w:w="1350" w:type="dxa"/>
          </w:tcPr>
          <w:p w:rsidR="00A47D5F" w:rsidRDefault="00A47D5F">
            <w:pPr>
              <w:jc w:val="center"/>
              <w:rPr>
                <w:sz w:val="32"/>
              </w:rPr>
            </w:pPr>
          </w:p>
        </w:tc>
        <w:tc>
          <w:tcPr>
            <w:tcW w:w="2988" w:type="dxa"/>
          </w:tcPr>
          <w:p w:rsidR="00A47D5F" w:rsidRDefault="00A47D5F">
            <w:pPr>
              <w:jc w:val="center"/>
              <w:rPr>
                <w:sz w:val="32"/>
              </w:rPr>
            </w:pPr>
          </w:p>
        </w:tc>
      </w:tr>
      <w:tr w:rsidR="00A47D5F">
        <w:trPr>
          <w:trHeight w:val="576"/>
        </w:trPr>
        <w:tc>
          <w:tcPr>
            <w:tcW w:w="1188" w:type="dxa"/>
          </w:tcPr>
          <w:p w:rsidR="00A47D5F" w:rsidRDefault="00A47D5F">
            <w:pPr>
              <w:jc w:val="center"/>
              <w:rPr>
                <w:sz w:val="32"/>
              </w:rPr>
            </w:pPr>
          </w:p>
        </w:tc>
        <w:tc>
          <w:tcPr>
            <w:tcW w:w="1620" w:type="dxa"/>
          </w:tcPr>
          <w:p w:rsidR="00A47D5F" w:rsidRDefault="00E14A6D">
            <w:pPr>
              <w:jc w:val="center"/>
              <w:rPr>
                <w:sz w:val="32"/>
              </w:rPr>
            </w:pPr>
            <w:r>
              <w:rPr>
                <w:sz w:val="32"/>
              </w:rPr>
              <w:t>boron</w:t>
            </w:r>
          </w:p>
        </w:tc>
        <w:tc>
          <w:tcPr>
            <w:tcW w:w="1260" w:type="dxa"/>
          </w:tcPr>
          <w:p w:rsidR="00A47D5F" w:rsidRDefault="00A47D5F">
            <w:pPr>
              <w:jc w:val="center"/>
              <w:rPr>
                <w:sz w:val="32"/>
              </w:rPr>
            </w:pPr>
          </w:p>
        </w:tc>
        <w:tc>
          <w:tcPr>
            <w:tcW w:w="1170" w:type="dxa"/>
          </w:tcPr>
          <w:p w:rsidR="00A47D5F" w:rsidRDefault="00A47D5F">
            <w:pPr>
              <w:jc w:val="center"/>
              <w:rPr>
                <w:sz w:val="32"/>
              </w:rPr>
            </w:pPr>
          </w:p>
        </w:tc>
        <w:tc>
          <w:tcPr>
            <w:tcW w:w="1350" w:type="dxa"/>
          </w:tcPr>
          <w:p w:rsidR="00A47D5F" w:rsidRDefault="00A47D5F">
            <w:pPr>
              <w:jc w:val="center"/>
              <w:rPr>
                <w:sz w:val="32"/>
              </w:rPr>
            </w:pPr>
          </w:p>
        </w:tc>
        <w:tc>
          <w:tcPr>
            <w:tcW w:w="2988" w:type="dxa"/>
          </w:tcPr>
          <w:p w:rsidR="00A47D5F" w:rsidRDefault="00E14A6D">
            <w:pPr>
              <w:jc w:val="center"/>
              <w:rPr>
                <w:sz w:val="32"/>
              </w:rPr>
            </w:pPr>
            <w:r>
              <w:rPr>
                <w:sz w:val="32"/>
              </w:rPr>
              <w:t>11</w:t>
            </w:r>
          </w:p>
        </w:tc>
      </w:tr>
      <w:tr w:rsidR="00A47D5F">
        <w:trPr>
          <w:trHeight w:val="576"/>
        </w:trPr>
        <w:tc>
          <w:tcPr>
            <w:tcW w:w="1188" w:type="dxa"/>
          </w:tcPr>
          <w:p w:rsidR="00A47D5F" w:rsidRDefault="00A47D5F">
            <w:pPr>
              <w:jc w:val="center"/>
              <w:rPr>
                <w:sz w:val="32"/>
              </w:rPr>
            </w:pPr>
          </w:p>
        </w:tc>
        <w:tc>
          <w:tcPr>
            <w:tcW w:w="1620" w:type="dxa"/>
          </w:tcPr>
          <w:p w:rsidR="00A47D5F" w:rsidRDefault="00A47D5F">
            <w:pPr>
              <w:jc w:val="center"/>
              <w:rPr>
                <w:sz w:val="32"/>
              </w:rPr>
            </w:pPr>
          </w:p>
        </w:tc>
        <w:tc>
          <w:tcPr>
            <w:tcW w:w="1260" w:type="dxa"/>
          </w:tcPr>
          <w:p w:rsidR="00A47D5F" w:rsidRDefault="00E14A6D">
            <w:pPr>
              <w:jc w:val="center"/>
              <w:rPr>
                <w:sz w:val="32"/>
              </w:rPr>
            </w:pPr>
            <w:r>
              <w:rPr>
                <w:sz w:val="32"/>
              </w:rPr>
              <w:t>Cr</w:t>
            </w:r>
          </w:p>
        </w:tc>
        <w:tc>
          <w:tcPr>
            <w:tcW w:w="1170" w:type="dxa"/>
          </w:tcPr>
          <w:p w:rsidR="00A47D5F" w:rsidRDefault="00A47D5F">
            <w:pPr>
              <w:jc w:val="center"/>
              <w:rPr>
                <w:sz w:val="32"/>
              </w:rPr>
            </w:pPr>
          </w:p>
        </w:tc>
        <w:tc>
          <w:tcPr>
            <w:tcW w:w="1350" w:type="dxa"/>
          </w:tcPr>
          <w:p w:rsidR="00A47D5F" w:rsidRDefault="00A47D5F">
            <w:pPr>
              <w:jc w:val="center"/>
              <w:rPr>
                <w:sz w:val="32"/>
              </w:rPr>
            </w:pPr>
          </w:p>
        </w:tc>
        <w:tc>
          <w:tcPr>
            <w:tcW w:w="2988" w:type="dxa"/>
          </w:tcPr>
          <w:p w:rsidR="00A47D5F" w:rsidRDefault="00E14A6D">
            <w:pPr>
              <w:jc w:val="center"/>
              <w:rPr>
                <w:sz w:val="32"/>
              </w:rPr>
            </w:pPr>
            <w:r>
              <w:rPr>
                <w:sz w:val="32"/>
              </w:rPr>
              <w:t>53</w:t>
            </w:r>
          </w:p>
        </w:tc>
      </w:tr>
    </w:tbl>
    <w:p w:rsidR="00A47D5F" w:rsidRDefault="00A47D5F">
      <w:pPr>
        <w:jc w:val="both"/>
      </w:pPr>
    </w:p>
    <w:p w:rsidR="00A47D5F" w:rsidRDefault="00A47D5F" w:rsidP="00E676A4">
      <w:pPr>
        <w:numPr>
          <w:ilvl w:val="0"/>
          <w:numId w:val="1"/>
        </w:numPr>
        <w:jc w:val="both"/>
      </w:pPr>
      <w:r>
        <w:t xml:space="preserve">Name three </w:t>
      </w:r>
      <w:r w:rsidR="00BA0D5B">
        <w:t xml:space="preserve">safety </w:t>
      </w:r>
      <w:r>
        <w:t xml:space="preserve">precautions you should take before and while working </w:t>
      </w:r>
      <w:r w:rsidR="00BA0D5B">
        <w:t>a science lab</w:t>
      </w:r>
      <w:r>
        <w:t>.</w:t>
      </w:r>
      <w:r w:rsidR="00FC141C">
        <w:t xml:space="preserve">            </w:t>
      </w:r>
      <w:r>
        <w:t>(3 marks)</w:t>
      </w:r>
    </w:p>
    <w:p w:rsidR="00A47D5F" w:rsidRDefault="00A47D5F">
      <w:pPr>
        <w:jc w:val="both"/>
      </w:pPr>
    </w:p>
    <w:p w:rsidR="00A47D5F" w:rsidRDefault="00A47D5F">
      <w:pPr>
        <w:ind w:left="360"/>
        <w:jc w:val="both"/>
      </w:pPr>
      <w:r>
        <w:t>______________________________</w:t>
      </w:r>
    </w:p>
    <w:p w:rsidR="00A47D5F" w:rsidRDefault="00A47D5F">
      <w:pPr>
        <w:ind w:left="360"/>
        <w:jc w:val="both"/>
      </w:pPr>
      <w:r>
        <w:t>______________________________</w:t>
      </w:r>
    </w:p>
    <w:p w:rsidR="00A47D5F" w:rsidRDefault="00A47D5F">
      <w:pPr>
        <w:ind w:left="360"/>
        <w:jc w:val="both"/>
      </w:pPr>
      <w:r>
        <w:t>______________________________</w:t>
      </w:r>
    </w:p>
    <w:p w:rsidR="00A47D5F" w:rsidRDefault="00A47D5F">
      <w:pPr>
        <w:jc w:val="both"/>
      </w:pPr>
    </w:p>
    <w:p w:rsidR="00A47D5F" w:rsidRDefault="00A47D5F" w:rsidP="00E676A4">
      <w:pPr>
        <w:numPr>
          <w:ilvl w:val="0"/>
          <w:numId w:val="1"/>
        </w:numPr>
        <w:jc w:val="both"/>
      </w:pPr>
      <w:r>
        <w:t>Complete the table. (1/2 mark each blank – total of 4 marks)</w:t>
      </w:r>
    </w:p>
    <w:p w:rsidR="00A47D5F" w:rsidRDefault="00A47D5F">
      <w:pPr>
        <w:jc w:val="both"/>
      </w:pPr>
    </w:p>
    <w:tbl>
      <w:tblPr>
        <w:tblW w:w="95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30"/>
        <w:gridCol w:w="2922"/>
        <w:gridCol w:w="4098"/>
      </w:tblGrid>
      <w:tr w:rsidR="00C06BAB" w:rsidTr="00C06BAB">
        <w:tc>
          <w:tcPr>
            <w:tcW w:w="2530" w:type="dxa"/>
          </w:tcPr>
          <w:p w:rsidR="00C06BAB" w:rsidRPr="00503451" w:rsidRDefault="00C06BAB" w:rsidP="00BA0D5B">
            <w:pPr>
              <w:pStyle w:val="Heading1"/>
              <w:rPr>
                <w:sz w:val="24"/>
              </w:rPr>
            </w:pPr>
            <w:r w:rsidRPr="00503451">
              <w:rPr>
                <w:sz w:val="24"/>
              </w:rPr>
              <w:t>Ionic</w:t>
            </w:r>
            <w:r w:rsidR="00BA0D5B">
              <w:rPr>
                <w:sz w:val="24"/>
              </w:rPr>
              <w:t xml:space="preserve"> or</w:t>
            </w:r>
            <w:r w:rsidRPr="00503451">
              <w:rPr>
                <w:sz w:val="24"/>
              </w:rPr>
              <w:t xml:space="preserve"> Molecular</w:t>
            </w:r>
          </w:p>
        </w:tc>
        <w:tc>
          <w:tcPr>
            <w:tcW w:w="2922" w:type="dxa"/>
          </w:tcPr>
          <w:p w:rsidR="00C06BAB" w:rsidRDefault="00C06BAB">
            <w:pPr>
              <w:jc w:val="center"/>
            </w:pPr>
            <w:r>
              <w:t>Formula</w:t>
            </w:r>
          </w:p>
        </w:tc>
        <w:tc>
          <w:tcPr>
            <w:tcW w:w="4098" w:type="dxa"/>
          </w:tcPr>
          <w:p w:rsidR="00C06BAB" w:rsidRDefault="00C06BAB">
            <w:pPr>
              <w:jc w:val="center"/>
            </w:pPr>
            <w:r>
              <w:t>Name</w:t>
            </w:r>
          </w:p>
        </w:tc>
      </w:tr>
      <w:tr w:rsidR="00C06BAB" w:rsidTr="00C06BAB">
        <w:trPr>
          <w:trHeight w:val="576"/>
        </w:trPr>
        <w:tc>
          <w:tcPr>
            <w:tcW w:w="2530" w:type="dxa"/>
          </w:tcPr>
          <w:p w:rsidR="00C06BAB" w:rsidRDefault="00C06BAB">
            <w:pPr>
              <w:jc w:val="center"/>
              <w:rPr>
                <w:sz w:val="32"/>
              </w:rPr>
            </w:pPr>
          </w:p>
        </w:tc>
        <w:tc>
          <w:tcPr>
            <w:tcW w:w="2922" w:type="dxa"/>
          </w:tcPr>
          <w:p w:rsidR="00C06BAB" w:rsidRDefault="00C06BAB">
            <w:pPr>
              <w:jc w:val="center"/>
              <w:rPr>
                <w:sz w:val="32"/>
              </w:rPr>
            </w:pPr>
            <w:r>
              <w:rPr>
                <w:sz w:val="32"/>
              </w:rPr>
              <w:t>NH</w:t>
            </w:r>
            <w:r>
              <w:rPr>
                <w:sz w:val="32"/>
                <w:vertAlign w:val="subscript"/>
              </w:rPr>
              <w:t>4</w:t>
            </w:r>
            <w:r>
              <w:rPr>
                <w:sz w:val="32"/>
              </w:rPr>
              <w:t>SCN</w:t>
            </w:r>
          </w:p>
        </w:tc>
        <w:tc>
          <w:tcPr>
            <w:tcW w:w="4098" w:type="dxa"/>
          </w:tcPr>
          <w:p w:rsidR="00C06BAB" w:rsidRDefault="00C06BAB">
            <w:pPr>
              <w:jc w:val="center"/>
              <w:rPr>
                <w:sz w:val="32"/>
              </w:rPr>
            </w:pPr>
          </w:p>
        </w:tc>
      </w:tr>
      <w:tr w:rsidR="00C06BAB" w:rsidTr="00C06BAB">
        <w:trPr>
          <w:trHeight w:val="576"/>
        </w:trPr>
        <w:tc>
          <w:tcPr>
            <w:tcW w:w="2530" w:type="dxa"/>
          </w:tcPr>
          <w:p w:rsidR="00C06BAB" w:rsidRDefault="00C06BAB">
            <w:pPr>
              <w:jc w:val="center"/>
              <w:rPr>
                <w:sz w:val="32"/>
              </w:rPr>
            </w:pPr>
          </w:p>
        </w:tc>
        <w:tc>
          <w:tcPr>
            <w:tcW w:w="2922" w:type="dxa"/>
          </w:tcPr>
          <w:p w:rsidR="00C06BAB" w:rsidRDefault="00BA0D5B" w:rsidP="00BA0D5B">
            <w:pPr>
              <w:jc w:val="center"/>
              <w:rPr>
                <w:sz w:val="32"/>
              </w:rPr>
            </w:pPr>
            <w:r>
              <w:rPr>
                <w:sz w:val="32"/>
              </w:rPr>
              <w:t>Na</w:t>
            </w:r>
            <w:r w:rsidR="00C06BAB">
              <w:rPr>
                <w:sz w:val="32"/>
                <w:vertAlign w:val="subscript"/>
              </w:rPr>
              <w:t>2</w:t>
            </w:r>
            <w:r w:rsidR="00C06BAB">
              <w:rPr>
                <w:sz w:val="32"/>
              </w:rPr>
              <w:t>CO</w:t>
            </w:r>
            <w:r w:rsidR="00C06BAB">
              <w:rPr>
                <w:sz w:val="32"/>
                <w:vertAlign w:val="subscript"/>
              </w:rPr>
              <w:t>3</w:t>
            </w:r>
            <w:r w:rsidR="00C06BAB">
              <w:rPr>
                <w:sz w:val="32"/>
              </w:rPr>
              <w:t xml:space="preserve"> </w:t>
            </w:r>
          </w:p>
        </w:tc>
        <w:tc>
          <w:tcPr>
            <w:tcW w:w="4098" w:type="dxa"/>
          </w:tcPr>
          <w:p w:rsidR="00C06BAB" w:rsidRDefault="00C06BAB">
            <w:pPr>
              <w:jc w:val="center"/>
              <w:rPr>
                <w:sz w:val="32"/>
              </w:rPr>
            </w:pPr>
          </w:p>
        </w:tc>
      </w:tr>
      <w:tr w:rsidR="00C06BAB" w:rsidTr="00C06BAB">
        <w:trPr>
          <w:trHeight w:val="576"/>
        </w:trPr>
        <w:tc>
          <w:tcPr>
            <w:tcW w:w="2530" w:type="dxa"/>
          </w:tcPr>
          <w:p w:rsidR="00C06BAB" w:rsidRDefault="00C06BAB">
            <w:pPr>
              <w:jc w:val="center"/>
              <w:rPr>
                <w:sz w:val="32"/>
              </w:rPr>
            </w:pPr>
          </w:p>
        </w:tc>
        <w:tc>
          <w:tcPr>
            <w:tcW w:w="2922" w:type="dxa"/>
          </w:tcPr>
          <w:p w:rsidR="00C06BAB" w:rsidRDefault="00C06BAB">
            <w:pPr>
              <w:jc w:val="center"/>
              <w:rPr>
                <w:sz w:val="32"/>
              </w:rPr>
            </w:pPr>
          </w:p>
        </w:tc>
        <w:tc>
          <w:tcPr>
            <w:tcW w:w="4098" w:type="dxa"/>
          </w:tcPr>
          <w:p w:rsidR="00C06BAB" w:rsidRDefault="00C06BAB">
            <w:pPr>
              <w:jc w:val="center"/>
              <w:rPr>
                <w:sz w:val="32"/>
              </w:rPr>
            </w:pPr>
            <w:r>
              <w:rPr>
                <w:sz w:val="32"/>
              </w:rPr>
              <w:t>manganese (IV) nitride</w:t>
            </w:r>
          </w:p>
        </w:tc>
      </w:tr>
      <w:tr w:rsidR="00C06BAB" w:rsidTr="00C06BAB">
        <w:trPr>
          <w:trHeight w:val="576"/>
        </w:trPr>
        <w:tc>
          <w:tcPr>
            <w:tcW w:w="2530" w:type="dxa"/>
          </w:tcPr>
          <w:p w:rsidR="00C06BAB" w:rsidRDefault="00C06BAB">
            <w:pPr>
              <w:jc w:val="center"/>
              <w:rPr>
                <w:sz w:val="32"/>
              </w:rPr>
            </w:pPr>
          </w:p>
        </w:tc>
        <w:tc>
          <w:tcPr>
            <w:tcW w:w="2922" w:type="dxa"/>
          </w:tcPr>
          <w:p w:rsidR="00C06BAB" w:rsidRDefault="00C06BAB">
            <w:pPr>
              <w:jc w:val="center"/>
              <w:rPr>
                <w:sz w:val="32"/>
              </w:rPr>
            </w:pPr>
            <w:r>
              <w:rPr>
                <w:sz w:val="32"/>
              </w:rPr>
              <w:t>P</w:t>
            </w:r>
            <w:r>
              <w:rPr>
                <w:sz w:val="32"/>
                <w:vertAlign w:val="subscript"/>
              </w:rPr>
              <w:t>3</w:t>
            </w:r>
            <w:r>
              <w:rPr>
                <w:sz w:val="32"/>
              </w:rPr>
              <w:t>Br</w:t>
            </w:r>
            <w:r>
              <w:rPr>
                <w:sz w:val="32"/>
                <w:vertAlign w:val="subscript"/>
              </w:rPr>
              <w:t>6</w:t>
            </w:r>
          </w:p>
        </w:tc>
        <w:tc>
          <w:tcPr>
            <w:tcW w:w="4098" w:type="dxa"/>
          </w:tcPr>
          <w:p w:rsidR="00C06BAB" w:rsidRDefault="00C06BAB">
            <w:pPr>
              <w:jc w:val="center"/>
              <w:rPr>
                <w:sz w:val="32"/>
              </w:rPr>
            </w:pPr>
          </w:p>
        </w:tc>
      </w:tr>
    </w:tbl>
    <w:p w:rsidR="00A47D5F" w:rsidRDefault="00A47D5F">
      <w:pPr>
        <w:jc w:val="both"/>
      </w:pPr>
    </w:p>
    <w:p w:rsidR="00A47D5F" w:rsidRDefault="00A47D5F" w:rsidP="00E676A4">
      <w:pPr>
        <w:numPr>
          <w:ilvl w:val="0"/>
          <w:numId w:val="1"/>
        </w:numPr>
        <w:jc w:val="both"/>
      </w:pPr>
      <w:r>
        <w:t>Balance the following equations. (1 mark each)</w:t>
      </w:r>
    </w:p>
    <w:p w:rsidR="00A47D5F" w:rsidRDefault="00A47D5F">
      <w:pPr>
        <w:jc w:val="both"/>
      </w:pPr>
    </w:p>
    <w:p w:rsidR="00A47D5F" w:rsidRPr="000975D2" w:rsidRDefault="00A47D5F">
      <w:pPr>
        <w:ind w:left="360"/>
        <w:jc w:val="both"/>
        <w:rPr>
          <w:lang w:val="pt-BR"/>
        </w:rPr>
      </w:pPr>
      <w:r w:rsidRPr="000975D2">
        <w:rPr>
          <w:lang w:val="pt-BR"/>
        </w:rPr>
        <w:t xml:space="preserve">a) </w:t>
      </w:r>
      <w:r w:rsidRPr="000975D2">
        <w:rPr>
          <w:lang w:val="pt-BR"/>
        </w:rPr>
        <w:tab/>
        <w:t xml:space="preserve">____ </w:t>
      </w:r>
      <w:r w:rsidR="000975D2" w:rsidRPr="000975D2">
        <w:rPr>
          <w:lang w:val="pt-BR"/>
        </w:rPr>
        <w:t>Ca</w:t>
      </w:r>
      <w:r w:rsidR="000975D2" w:rsidRPr="000975D2">
        <w:rPr>
          <w:vertAlign w:val="subscript"/>
          <w:lang w:val="pt-BR"/>
        </w:rPr>
        <w:t>3</w:t>
      </w:r>
      <w:r w:rsidR="000975D2" w:rsidRPr="000975D2">
        <w:rPr>
          <w:lang w:val="pt-BR"/>
        </w:rPr>
        <w:t>N</w:t>
      </w:r>
      <w:r w:rsidR="000975D2" w:rsidRPr="000975D2">
        <w:rPr>
          <w:vertAlign w:val="subscript"/>
          <w:lang w:val="pt-BR"/>
        </w:rPr>
        <w:t>2</w:t>
      </w:r>
      <w:r w:rsidRPr="000975D2">
        <w:rPr>
          <w:lang w:val="pt-BR"/>
        </w:rPr>
        <w:t xml:space="preserve"> +  ____ NH</w:t>
      </w:r>
      <w:r w:rsidRPr="000975D2">
        <w:rPr>
          <w:vertAlign w:val="subscript"/>
          <w:lang w:val="pt-BR"/>
        </w:rPr>
        <w:t>4</w:t>
      </w:r>
      <w:r w:rsidRPr="000975D2">
        <w:rPr>
          <w:lang w:val="pt-BR"/>
        </w:rPr>
        <w:t xml:space="preserve">OH   </w:t>
      </w:r>
      <w:r>
        <w:rPr>
          <w:noProof/>
        </w:rPr>
        <w:sym w:font="Wingdings" w:char="F0E0"/>
      </w:r>
      <w:r w:rsidRPr="000975D2">
        <w:rPr>
          <w:lang w:val="pt-BR"/>
        </w:rPr>
        <w:t xml:space="preserve">  ____ (NH</w:t>
      </w:r>
      <w:r w:rsidRPr="000975D2">
        <w:rPr>
          <w:vertAlign w:val="subscript"/>
          <w:lang w:val="pt-BR"/>
        </w:rPr>
        <w:t>4</w:t>
      </w:r>
      <w:r w:rsidRPr="000975D2">
        <w:rPr>
          <w:lang w:val="pt-BR"/>
        </w:rPr>
        <w:t>)</w:t>
      </w:r>
      <w:r w:rsidRPr="000975D2">
        <w:rPr>
          <w:vertAlign w:val="subscript"/>
          <w:lang w:val="pt-BR"/>
        </w:rPr>
        <w:t>3</w:t>
      </w:r>
      <w:r w:rsidR="000975D2" w:rsidRPr="000975D2">
        <w:rPr>
          <w:lang w:val="pt-BR"/>
        </w:rPr>
        <w:t>N</w:t>
      </w:r>
      <w:r w:rsidRPr="000975D2">
        <w:rPr>
          <w:lang w:val="pt-BR"/>
        </w:rPr>
        <w:t xml:space="preserve">  +  ____ </w:t>
      </w:r>
      <w:r w:rsidR="000975D2" w:rsidRPr="000975D2">
        <w:rPr>
          <w:lang w:val="pt-BR"/>
        </w:rPr>
        <w:t>Ca</w:t>
      </w:r>
      <w:r w:rsidRPr="000975D2">
        <w:rPr>
          <w:lang w:val="pt-BR"/>
        </w:rPr>
        <w:t>(OH)</w:t>
      </w:r>
      <w:r w:rsidRPr="000975D2">
        <w:rPr>
          <w:vertAlign w:val="subscript"/>
          <w:lang w:val="pt-BR"/>
        </w:rPr>
        <w:t>2</w:t>
      </w:r>
    </w:p>
    <w:p w:rsidR="00A47D5F" w:rsidRPr="000975D2" w:rsidRDefault="00A47D5F">
      <w:pPr>
        <w:ind w:left="360"/>
        <w:jc w:val="both"/>
        <w:rPr>
          <w:lang w:val="pt-BR"/>
        </w:rPr>
      </w:pPr>
    </w:p>
    <w:p w:rsidR="00A47D5F" w:rsidRPr="000975D2" w:rsidRDefault="00A47D5F">
      <w:pPr>
        <w:ind w:left="360"/>
        <w:jc w:val="both"/>
        <w:rPr>
          <w:lang w:val="pt-BR"/>
        </w:rPr>
      </w:pPr>
    </w:p>
    <w:p w:rsidR="00A47D5F" w:rsidRPr="000975D2" w:rsidRDefault="00A47D5F">
      <w:pPr>
        <w:ind w:left="360"/>
        <w:jc w:val="both"/>
        <w:rPr>
          <w:lang w:val="pt-BR"/>
        </w:rPr>
      </w:pPr>
    </w:p>
    <w:p w:rsidR="00A47D5F" w:rsidRPr="000975D2" w:rsidRDefault="00A47D5F">
      <w:pPr>
        <w:ind w:left="360"/>
        <w:jc w:val="both"/>
        <w:rPr>
          <w:lang w:val="pt-BR"/>
        </w:rPr>
      </w:pPr>
    </w:p>
    <w:p w:rsidR="00A47D5F" w:rsidRDefault="00A47D5F" w:rsidP="00E676A4">
      <w:pPr>
        <w:numPr>
          <w:ilvl w:val="0"/>
          <w:numId w:val="2"/>
        </w:numPr>
        <w:jc w:val="both"/>
      </w:pPr>
      <w:r>
        <w:t>____ C</w:t>
      </w:r>
      <w:r w:rsidR="000975D2">
        <w:rPr>
          <w:vertAlign w:val="subscript"/>
        </w:rPr>
        <w:t>4</w:t>
      </w:r>
      <w:r>
        <w:t>H</w:t>
      </w:r>
      <w:r w:rsidR="000975D2">
        <w:rPr>
          <w:vertAlign w:val="subscript"/>
        </w:rPr>
        <w:t>8</w:t>
      </w:r>
      <w:r>
        <w:t xml:space="preserve">  +  ____ O</w:t>
      </w:r>
      <w:r>
        <w:rPr>
          <w:vertAlign w:val="subscript"/>
        </w:rPr>
        <w:t>2</w:t>
      </w:r>
      <w:r>
        <w:t xml:space="preserve">  </w:t>
      </w:r>
      <w:r>
        <w:rPr>
          <w:noProof/>
        </w:rPr>
        <w:sym w:font="Wingdings" w:char="F0E0"/>
      </w:r>
      <w:r>
        <w:t xml:space="preserve">  ____ CO</w:t>
      </w:r>
      <w:r>
        <w:rPr>
          <w:vertAlign w:val="subscript"/>
        </w:rPr>
        <w:t>2</w:t>
      </w:r>
      <w:r>
        <w:t xml:space="preserve">  +  ____ H</w:t>
      </w:r>
      <w:r>
        <w:rPr>
          <w:vertAlign w:val="subscript"/>
        </w:rPr>
        <w:t>2</w:t>
      </w:r>
      <w:r>
        <w:t>O</w:t>
      </w:r>
    </w:p>
    <w:p w:rsidR="00A47D5F" w:rsidRDefault="00A47D5F">
      <w:pPr>
        <w:jc w:val="both"/>
      </w:pPr>
    </w:p>
    <w:p w:rsidR="00A47D5F" w:rsidRDefault="00A47D5F">
      <w:pPr>
        <w:jc w:val="both"/>
      </w:pPr>
    </w:p>
    <w:p w:rsidR="00A47D5F" w:rsidRDefault="00A47D5F">
      <w:pPr>
        <w:jc w:val="both"/>
      </w:pPr>
    </w:p>
    <w:p w:rsidR="00A47D5F" w:rsidRDefault="00A47D5F">
      <w:pPr>
        <w:jc w:val="both"/>
      </w:pPr>
    </w:p>
    <w:p w:rsidR="00A47D5F" w:rsidRPr="00B31358" w:rsidRDefault="00A47D5F" w:rsidP="00E676A4">
      <w:pPr>
        <w:numPr>
          <w:ilvl w:val="0"/>
          <w:numId w:val="2"/>
        </w:numPr>
        <w:jc w:val="both"/>
        <w:rPr>
          <w:lang w:val="pt-BR"/>
        </w:rPr>
      </w:pPr>
      <w:r w:rsidRPr="00B31358">
        <w:rPr>
          <w:lang w:val="pt-BR"/>
        </w:rPr>
        <w:t xml:space="preserve">____ </w:t>
      </w:r>
      <w:r w:rsidR="000975D2">
        <w:rPr>
          <w:lang w:val="pt-BR"/>
        </w:rPr>
        <w:t>Fe</w:t>
      </w:r>
      <w:r w:rsidRPr="00B31358">
        <w:rPr>
          <w:lang w:val="pt-BR"/>
        </w:rPr>
        <w:t xml:space="preserve">  +  ____ HNO</w:t>
      </w:r>
      <w:r w:rsidRPr="00B31358">
        <w:rPr>
          <w:vertAlign w:val="subscript"/>
          <w:lang w:val="pt-BR"/>
        </w:rPr>
        <w:t>3</w:t>
      </w:r>
      <w:r w:rsidRPr="00B31358">
        <w:rPr>
          <w:lang w:val="pt-BR"/>
        </w:rPr>
        <w:t xml:space="preserve">  </w:t>
      </w:r>
      <w:r>
        <w:rPr>
          <w:noProof/>
        </w:rPr>
        <w:sym w:font="Wingdings" w:char="F0E0"/>
      </w:r>
      <w:r w:rsidRPr="00B31358">
        <w:rPr>
          <w:lang w:val="pt-BR"/>
        </w:rPr>
        <w:t xml:space="preserve">  ____ </w:t>
      </w:r>
      <w:r w:rsidR="000975D2">
        <w:rPr>
          <w:lang w:val="pt-BR"/>
        </w:rPr>
        <w:t>Fe</w:t>
      </w:r>
      <w:r w:rsidRPr="00B31358">
        <w:rPr>
          <w:lang w:val="pt-BR"/>
        </w:rPr>
        <w:t>(NO</w:t>
      </w:r>
      <w:r w:rsidRPr="00B31358">
        <w:rPr>
          <w:vertAlign w:val="subscript"/>
          <w:lang w:val="pt-BR"/>
        </w:rPr>
        <w:t>3</w:t>
      </w:r>
      <w:r w:rsidRPr="00B31358">
        <w:rPr>
          <w:lang w:val="pt-BR"/>
        </w:rPr>
        <w:t>)</w:t>
      </w:r>
      <w:r w:rsidRPr="00B31358">
        <w:rPr>
          <w:vertAlign w:val="subscript"/>
          <w:lang w:val="pt-BR"/>
        </w:rPr>
        <w:t>2</w:t>
      </w:r>
      <w:r w:rsidRPr="00B31358">
        <w:rPr>
          <w:lang w:val="pt-BR"/>
        </w:rPr>
        <w:t xml:space="preserve">  +  ____ NO</w:t>
      </w:r>
      <w:r w:rsidRPr="00B31358">
        <w:rPr>
          <w:vertAlign w:val="subscript"/>
          <w:lang w:val="pt-BR"/>
        </w:rPr>
        <w:t>2</w:t>
      </w:r>
      <w:r w:rsidRPr="00B31358">
        <w:rPr>
          <w:lang w:val="pt-BR"/>
        </w:rPr>
        <w:t xml:space="preserve">  +  ____  H</w:t>
      </w:r>
      <w:r w:rsidRPr="00B31358">
        <w:rPr>
          <w:vertAlign w:val="subscript"/>
          <w:lang w:val="pt-BR"/>
        </w:rPr>
        <w:t>2</w:t>
      </w:r>
      <w:r w:rsidRPr="00B31358">
        <w:rPr>
          <w:lang w:val="pt-BR"/>
        </w:rPr>
        <w:t>O</w:t>
      </w:r>
    </w:p>
    <w:p w:rsidR="00A47D5F" w:rsidRPr="00B31358" w:rsidRDefault="00A47D5F">
      <w:pPr>
        <w:jc w:val="both"/>
        <w:rPr>
          <w:lang w:val="pt-BR"/>
        </w:rPr>
      </w:pPr>
    </w:p>
    <w:p w:rsidR="00A47D5F" w:rsidRPr="00B31358" w:rsidRDefault="00A47D5F">
      <w:pPr>
        <w:jc w:val="both"/>
        <w:rPr>
          <w:lang w:val="pt-BR"/>
        </w:rPr>
      </w:pPr>
    </w:p>
    <w:p w:rsidR="00A47D5F" w:rsidRPr="00B31358" w:rsidRDefault="00A47D5F">
      <w:pPr>
        <w:jc w:val="both"/>
        <w:rPr>
          <w:lang w:val="pt-BR"/>
        </w:rPr>
      </w:pPr>
    </w:p>
    <w:p w:rsidR="00FC141C" w:rsidRDefault="00A47D5F" w:rsidP="00E676A4">
      <w:pPr>
        <w:numPr>
          <w:ilvl w:val="0"/>
          <w:numId w:val="1"/>
        </w:numPr>
        <w:jc w:val="both"/>
      </w:pPr>
      <w:r>
        <w:t xml:space="preserve">Re-write the reaction with correct formulae, identify the reaction type, then balance the following  </w:t>
      </w:r>
    </w:p>
    <w:p w:rsidR="00A47D5F" w:rsidRDefault="00A47D5F" w:rsidP="00FC141C">
      <w:pPr>
        <w:ind w:left="720"/>
        <w:jc w:val="both"/>
      </w:pPr>
      <w:r>
        <w:t xml:space="preserve">( 4 marks each </w:t>
      </w:r>
      <w:r>
        <w:sym w:font="Wingdings" w:char="F0E0"/>
      </w:r>
      <w:r>
        <w:t xml:space="preserve"> 1 for reactant(s), 1 for product(s), 1 for balancing, 1 for reaction type ).</w:t>
      </w:r>
    </w:p>
    <w:p w:rsidR="00A47D5F" w:rsidRDefault="00A47D5F">
      <w:pPr>
        <w:jc w:val="both"/>
      </w:pPr>
    </w:p>
    <w:p w:rsidR="00A47D5F" w:rsidRDefault="00B37758" w:rsidP="00243CE7">
      <w:pPr>
        <w:numPr>
          <w:ilvl w:val="0"/>
          <w:numId w:val="11"/>
        </w:numPr>
        <w:jc w:val="both"/>
      </w:pPr>
      <w:r>
        <w:t>cobalt (II)</w:t>
      </w:r>
      <w:r w:rsidR="00A47D5F">
        <w:t xml:space="preserve"> nitrate + </w:t>
      </w:r>
      <w:r w:rsidR="00AB1571">
        <w:t>titanium</w:t>
      </w:r>
      <w:r w:rsidR="00A47D5F">
        <w:t xml:space="preserve"> </w:t>
      </w:r>
      <w:r w:rsidR="00A47D5F">
        <w:rPr>
          <w:noProof/>
        </w:rPr>
        <w:sym w:font="Wingdings" w:char="F0E0"/>
      </w:r>
      <w:r w:rsidR="00A47D5F">
        <w:t xml:space="preserve"> </w:t>
      </w:r>
      <w:r w:rsidR="00AB1571">
        <w:t>cobalt</w:t>
      </w:r>
      <w:r w:rsidR="00A47D5F">
        <w:t xml:space="preserve"> + </w:t>
      </w:r>
      <w:r w:rsidR="00AB1571">
        <w:t>titanium (III)</w:t>
      </w:r>
      <w:r w:rsidR="00A47D5F">
        <w:t xml:space="preserve"> nitrate</w:t>
      </w:r>
      <w:r w:rsidR="00A47D5F">
        <w:tab/>
      </w: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  <w:r>
        <w:t>Reaction Type: _________________</w:t>
      </w: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</w:p>
    <w:p w:rsidR="00A47D5F" w:rsidRDefault="00AB1571" w:rsidP="00243CE7">
      <w:pPr>
        <w:numPr>
          <w:ilvl w:val="0"/>
          <w:numId w:val="11"/>
        </w:numPr>
        <w:jc w:val="both"/>
      </w:pPr>
      <w:r>
        <w:t>calcium</w:t>
      </w:r>
      <w:r w:rsidR="00A47D5F">
        <w:t xml:space="preserve"> sulfide forms </w:t>
      </w:r>
      <w:r>
        <w:t>calcium</w:t>
      </w:r>
      <w:r w:rsidR="00A47D5F">
        <w:t xml:space="preserve"> and sulphur</w:t>
      </w:r>
      <w:r w:rsidR="00A47D5F">
        <w:tab/>
      </w: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  <w:r>
        <w:t>Reaction Type: _________________</w:t>
      </w: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</w:p>
    <w:p w:rsidR="00A47D5F" w:rsidRDefault="0029059E" w:rsidP="00243CE7">
      <w:pPr>
        <w:numPr>
          <w:ilvl w:val="0"/>
          <w:numId w:val="11"/>
        </w:numPr>
        <w:jc w:val="both"/>
      </w:pPr>
      <w:bookmarkStart w:id="0" w:name="_GoBack"/>
      <w:bookmarkEnd w:id="0"/>
      <w:r>
        <w:t>methane</w:t>
      </w:r>
      <w:r w:rsidR="00A47D5F">
        <w:t xml:space="preserve"> burns in air</w:t>
      </w:r>
      <w:r w:rsidR="00A47D5F">
        <w:tab/>
      </w:r>
      <w:r w:rsidR="00A47D5F">
        <w:tab/>
      </w:r>
      <w:r w:rsidR="00A47D5F">
        <w:tab/>
      </w:r>
      <w:r w:rsidR="00A47D5F">
        <w:tab/>
      </w:r>
      <w:r w:rsidR="00A47D5F">
        <w:tab/>
      </w:r>
    </w:p>
    <w:p w:rsidR="00A47D5F" w:rsidRDefault="00A47D5F">
      <w:pPr>
        <w:ind w:left="360"/>
        <w:jc w:val="both"/>
      </w:pPr>
    </w:p>
    <w:p w:rsidR="00A47D5F" w:rsidRDefault="00A47D5F">
      <w:pPr>
        <w:ind w:left="360"/>
        <w:jc w:val="both"/>
      </w:pPr>
      <w:r>
        <w:t>Reaction Type: _________________</w:t>
      </w:r>
    </w:p>
    <w:p w:rsidR="00A47D5F" w:rsidRDefault="00A47D5F">
      <w:pPr>
        <w:jc w:val="both"/>
      </w:pPr>
      <w:r>
        <w:tab/>
        <w:t xml:space="preserve"> </w:t>
      </w:r>
    </w:p>
    <w:p w:rsidR="00A47D5F" w:rsidRDefault="00A47D5F">
      <w:pPr>
        <w:jc w:val="both"/>
      </w:pPr>
    </w:p>
    <w:p w:rsidR="00A47D5F" w:rsidRDefault="00A47D5F">
      <w:pPr>
        <w:jc w:val="both"/>
      </w:pPr>
    </w:p>
    <w:p w:rsidR="00A47D5F" w:rsidRDefault="00A47D5F">
      <w:pPr>
        <w:jc w:val="both"/>
      </w:pPr>
    </w:p>
    <w:p w:rsidR="00A47D5F" w:rsidRDefault="00A47D5F">
      <w:pPr>
        <w:jc w:val="both"/>
      </w:pPr>
    </w:p>
    <w:p w:rsidR="00A47D5F" w:rsidRDefault="00A47D5F">
      <w:pPr>
        <w:jc w:val="both"/>
      </w:pPr>
    </w:p>
    <w:p w:rsidR="00A47D5F" w:rsidRDefault="00A47D5F">
      <w:pPr>
        <w:jc w:val="both"/>
      </w:pPr>
    </w:p>
    <w:p w:rsidR="00A47D5F" w:rsidRDefault="00A47D5F">
      <w:pPr>
        <w:jc w:val="both"/>
      </w:pPr>
    </w:p>
    <w:p w:rsidR="00A47D5F" w:rsidRDefault="00A47D5F">
      <w:pPr>
        <w:jc w:val="both"/>
      </w:pPr>
    </w:p>
    <w:p w:rsidR="00A47D5F" w:rsidRDefault="00A47D5F" w:rsidP="00E676A4">
      <w:pPr>
        <w:numPr>
          <w:ilvl w:val="0"/>
          <w:numId w:val="1"/>
        </w:numPr>
        <w:jc w:val="both"/>
      </w:pPr>
      <w:r>
        <w:t xml:space="preserve">Indicate whether the following </w:t>
      </w:r>
      <w:r w:rsidR="0029059E">
        <w:t xml:space="preserve">combinations of </w:t>
      </w:r>
      <w:r>
        <w:t xml:space="preserve">ions </w:t>
      </w:r>
      <w:r w:rsidR="0029059E">
        <w:t xml:space="preserve">have low solubility(s) or high solubility(aq) with each other.            </w:t>
      </w:r>
      <w:r>
        <w:t xml:space="preserve">(1 </w:t>
      </w:r>
      <w:r w:rsidR="00FC141C">
        <w:t>mark</w:t>
      </w:r>
      <w:r>
        <w:t xml:space="preserve"> each)</w:t>
      </w:r>
    </w:p>
    <w:p w:rsidR="00A47D5F" w:rsidRDefault="00A47D5F">
      <w:pPr>
        <w:ind w:firstLine="360"/>
        <w:jc w:val="both"/>
      </w:pPr>
    </w:p>
    <w:p w:rsidR="00A47D5F" w:rsidRDefault="00A47D5F">
      <w:pPr>
        <w:ind w:firstLine="360"/>
        <w:jc w:val="both"/>
      </w:pPr>
    </w:p>
    <w:p w:rsidR="00A47D5F" w:rsidRDefault="00A47D5F">
      <w:pPr>
        <w:ind w:firstLine="360"/>
        <w:jc w:val="both"/>
      </w:pPr>
      <w:r>
        <w:tab/>
      </w:r>
      <w:r w:rsidR="000C0D84">
        <w:t>Pb</w:t>
      </w:r>
      <w:r w:rsidR="000C0D84">
        <w:rPr>
          <w:vertAlign w:val="superscript"/>
        </w:rPr>
        <w:t>2</w:t>
      </w:r>
      <w:r>
        <w:rPr>
          <w:vertAlign w:val="superscript"/>
        </w:rPr>
        <w:t>+</w:t>
      </w:r>
      <w:r>
        <w:t xml:space="preserve">   and   </w:t>
      </w:r>
      <w:r w:rsidR="000C0D84">
        <w:t>NO</w:t>
      </w:r>
      <w:r w:rsidR="000C0D84">
        <w:rPr>
          <w:vertAlign w:val="subscript"/>
        </w:rPr>
        <w:t>3</w:t>
      </w:r>
      <w:r>
        <w:rPr>
          <w:vertAlign w:val="superscript"/>
        </w:rPr>
        <w:t>-</w:t>
      </w:r>
      <w:r>
        <w:tab/>
        <w:t>_______________________</w:t>
      </w:r>
    </w:p>
    <w:p w:rsidR="00A47D5F" w:rsidRDefault="00A47D5F">
      <w:pPr>
        <w:ind w:firstLine="360"/>
        <w:jc w:val="both"/>
      </w:pPr>
    </w:p>
    <w:p w:rsidR="00A47D5F" w:rsidRDefault="00A47D5F">
      <w:pPr>
        <w:ind w:firstLine="360"/>
        <w:jc w:val="both"/>
      </w:pPr>
    </w:p>
    <w:p w:rsidR="00A47D5F" w:rsidRDefault="00A47D5F">
      <w:pPr>
        <w:ind w:firstLine="360"/>
        <w:jc w:val="both"/>
      </w:pPr>
    </w:p>
    <w:p w:rsidR="00A47D5F" w:rsidRDefault="00A47D5F">
      <w:pPr>
        <w:ind w:firstLine="360"/>
        <w:jc w:val="both"/>
      </w:pPr>
      <w:r>
        <w:tab/>
      </w:r>
      <w:r w:rsidR="0029059E">
        <w:t>Fe</w:t>
      </w:r>
      <w:r w:rsidR="000C0D84">
        <w:rPr>
          <w:vertAlign w:val="superscript"/>
        </w:rPr>
        <w:t>3</w:t>
      </w:r>
      <w:r>
        <w:rPr>
          <w:vertAlign w:val="superscript"/>
        </w:rPr>
        <w:t>+</w:t>
      </w:r>
      <w:r>
        <w:t xml:space="preserve">    and   OH</w:t>
      </w:r>
      <w:r>
        <w:rPr>
          <w:vertAlign w:val="superscript"/>
        </w:rPr>
        <w:t>-</w:t>
      </w:r>
      <w:r>
        <w:tab/>
        <w:t>_______________________</w:t>
      </w:r>
    </w:p>
    <w:p w:rsidR="00A47D5F" w:rsidRDefault="00A47D5F"/>
    <w:p w:rsidR="00A47D5F" w:rsidRDefault="00A47D5F"/>
    <w:p w:rsidR="00A47D5F" w:rsidRDefault="00A47D5F"/>
    <w:sectPr w:rsidR="00A47D5F" w:rsidSect="00011622">
      <w:footerReference w:type="even" r:id="rId15"/>
      <w:footerReference w:type="default" r:id="rId16"/>
      <w:pgSz w:w="12240" w:h="15840"/>
      <w:pgMar w:top="864" w:right="1152" w:bottom="864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527B" w:rsidRDefault="0093527B">
      <w:r>
        <w:separator/>
      </w:r>
    </w:p>
  </w:endnote>
  <w:endnote w:type="continuationSeparator" w:id="0">
    <w:p w:rsidR="0093527B" w:rsidRDefault="009352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66D" w:rsidRDefault="004A3CA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21466D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1466D" w:rsidRDefault="0021466D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66D" w:rsidRDefault="004A3CA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21466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43CE7">
      <w:rPr>
        <w:rStyle w:val="PageNumber"/>
        <w:noProof/>
      </w:rPr>
      <w:t>9</w:t>
    </w:r>
    <w:r>
      <w:rPr>
        <w:rStyle w:val="PageNumber"/>
      </w:rPr>
      <w:fldChar w:fldCharType="end"/>
    </w:r>
  </w:p>
  <w:p w:rsidR="0021466D" w:rsidRDefault="0021466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527B" w:rsidRDefault="0093527B">
      <w:r>
        <w:separator/>
      </w:r>
    </w:p>
  </w:footnote>
  <w:footnote w:type="continuationSeparator" w:id="0">
    <w:p w:rsidR="0093527B" w:rsidRDefault="009352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65D05"/>
    <w:multiLevelType w:val="singleLevel"/>
    <w:tmpl w:val="040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1">
    <w:nsid w:val="048C2F95"/>
    <w:multiLevelType w:val="multilevel"/>
    <w:tmpl w:val="F34A1D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ind w:left="720" w:hanging="360"/>
      </w:pPr>
      <w:rPr>
        <w:rFonts w:hint="default"/>
        <w:b/>
        <w:i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>
    <w:nsid w:val="1F6E6C0F"/>
    <w:multiLevelType w:val="hybridMultilevel"/>
    <w:tmpl w:val="8D22C840"/>
    <w:lvl w:ilvl="0" w:tplc="CA7C91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26611B69"/>
    <w:multiLevelType w:val="hybridMultilevel"/>
    <w:tmpl w:val="AB627D74"/>
    <w:lvl w:ilvl="0" w:tplc="42562ECC">
      <w:start w:val="1"/>
      <w:numFmt w:val="decimal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4">
    <w:nsid w:val="2FF33AEB"/>
    <w:multiLevelType w:val="hybridMultilevel"/>
    <w:tmpl w:val="F468E2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4A3D61"/>
    <w:multiLevelType w:val="hybridMultilevel"/>
    <w:tmpl w:val="9F6EA5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052281"/>
    <w:multiLevelType w:val="hybridMultilevel"/>
    <w:tmpl w:val="1C0C7C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2D4B37"/>
    <w:multiLevelType w:val="multilevel"/>
    <w:tmpl w:val="1580234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ind w:left="720" w:hanging="360"/>
      </w:pPr>
      <w:rPr>
        <w:rFonts w:hint="default"/>
        <w:b/>
        <w:i w:val="0"/>
        <w:sz w:val="24"/>
        <w:szCs w:val="24"/>
        <w:vertAlign w:val="baseline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>
    <w:nsid w:val="5A7451FD"/>
    <w:multiLevelType w:val="singleLevel"/>
    <w:tmpl w:val="42F2CED6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9">
    <w:nsid w:val="5F2F4BB8"/>
    <w:multiLevelType w:val="hybridMultilevel"/>
    <w:tmpl w:val="77488E1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FBF69B9"/>
    <w:multiLevelType w:val="hybridMultilevel"/>
    <w:tmpl w:val="397E01EC"/>
    <w:lvl w:ilvl="0" w:tplc="78AE30C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8"/>
  </w:num>
  <w:num w:numId="3">
    <w:abstractNumId w:val="7"/>
  </w:num>
  <w:num w:numId="4">
    <w:abstractNumId w:val="4"/>
  </w:num>
  <w:num w:numId="5">
    <w:abstractNumId w:val="10"/>
  </w:num>
  <w:num w:numId="6">
    <w:abstractNumId w:val="1"/>
  </w:num>
  <w:num w:numId="7">
    <w:abstractNumId w:val="6"/>
  </w:num>
  <w:num w:numId="8">
    <w:abstractNumId w:val="2"/>
  </w:num>
  <w:num w:numId="9">
    <w:abstractNumId w:val="3"/>
  </w:num>
  <w:num w:numId="10">
    <w:abstractNumId w:val="9"/>
  </w:num>
  <w:num w:numId="11">
    <w:abstractNumId w:val="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3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31358"/>
    <w:rsid w:val="00011622"/>
    <w:rsid w:val="0003624B"/>
    <w:rsid w:val="000975D2"/>
    <w:rsid w:val="000A4906"/>
    <w:rsid w:val="000B2254"/>
    <w:rsid w:val="000C0D84"/>
    <w:rsid w:val="000C625F"/>
    <w:rsid w:val="000F4135"/>
    <w:rsid w:val="0011212E"/>
    <w:rsid w:val="00134F77"/>
    <w:rsid w:val="001426F3"/>
    <w:rsid w:val="00197992"/>
    <w:rsid w:val="001A3C1D"/>
    <w:rsid w:val="0021466D"/>
    <w:rsid w:val="00243CE7"/>
    <w:rsid w:val="0029059E"/>
    <w:rsid w:val="002A1D4D"/>
    <w:rsid w:val="002B2E16"/>
    <w:rsid w:val="00332794"/>
    <w:rsid w:val="003B59E2"/>
    <w:rsid w:val="00416B82"/>
    <w:rsid w:val="00422E65"/>
    <w:rsid w:val="0043620D"/>
    <w:rsid w:val="004969D0"/>
    <w:rsid w:val="004A3CA6"/>
    <w:rsid w:val="004C15FB"/>
    <w:rsid w:val="004F722E"/>
    <w:rsid w:val="00503451"/>
    <w:rsid w:val="00542472"/>
    <w:rsid w:val="005726A0"/>
    <w:rsid w:val="0057516C"/>
    <w:rsid w:val="005E3990"/>
    <w:rsid w:val="00683A68"/>
    <w:rsid w:val="0070603B"/>
    <w:rsid w:val="007912E4"/>
    <w:rsid w:val="007C4C1F"/>
    <w:rsid w:val="007D56A1"/>
    <w:rsid w:val="0084224D"/>
    <w:rsid w:val="008C239E"/>
    <w:rsid w:val="008D0C2D"/>
    <w:rsid w:val="008D70DC"/>
    <w:rsid w:val="008D7F99"/>
    <w:rsid w:val="008E3D27"/>
    <w:rsid w:val="0093527B"/>
    <w:rsid w:val="0096372A"/>
    <w:rsid w:val="009A0CD4"/>
    <w:rsid w:val="009D16C0"/>
    <w:rsid w:val="009F1EB8"/>
    <w:rsid w:val="00A47D5F"/>
    <w:rsid w:val="00A66F17"/>
    <w:rsid w:val="00AA7470"/>
    <w:rsid w:val="00AB1571"/>
    <w:rsid w:val="00B31358"/>
    <w:rsid w:val="00B37758"/>
    <w:rsid w:val="00B664FD"/>
    <w:rsid w:val="00B724D4"/>
    <w:rsid w:val="00BA0D5B"/>
    <w:rsid w:val="00BE7E49"/>
    <w:rsid w:val="00C06BAB"/>
    <w:rsid w:val="00C107C0"/>
    <w:rsid w:val="00C555F6"/>
    <w:rsid w:val="00D33F20"/>
    <w:rsid w:val="00D37EE5"/>
    <w:rsid w:val="00DE3015"/>
    <w:rsid w:val="00DE6569"/>
    <w:rsid w:val="00E14A6D"/>
    <w:rsid w:val="00E650C5"/>
    <w:rsid w:val="00E676A4"/>
    <w:rsid w:val="00E859B5"/>
    <w:rsid w:val="00E91175"/>
    <w:rsid w:val="00E9793C"/>
    <w:rsid w:val="00EB5A0D"/>
    <w:rsid w:val="00ED1F32"/>
    <w:rsid w:val="00FC141C"/>
    <w:rsid w:val="00FF0C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11622"/>
    <w:rPr>
      <w:sz w:val="24"/>
      <w:szCs w:val="24"/>
    </w:rPr>
  </w:style>
  <w:style w:type="paragraph" w:styleId="Heading1">
    <w:name w:val="heading 1"/>
    <w:basedOn w:val="Normal"/>
    <w:next w:val="Normal"/>
    <w:qFormat/>
    <w:rsid w:val="00011622"/>
    <w:pPr>
      <w:keepNext/>
      <w:jc w:val="center"/>
      <w:outlineLvl w:val="0"/>
    </w:pPr>
    <w:rPr>
      <w:sz w:val="32"/>
    </w:rPr>
  </w:style>
  <w:style w:type="paragraph" w:styleId="Heading2">
    <w:name w:val="heading 2"/>
    <w:basedOn w:val="Normal"/>
    <w:next w:val="Normal"/>
    <w:qFormat/>
    <w:rsid w:val="00011622"/>
    <w:pPr>
      <w:keepNext/>
      <w:outlineLvl w:val="1"/>
    </w:pPr>
    <w:rPr>
      <w:sz w:val="32"/>
    </w:rPr>
  </w:style>
  <w:style w:type="paragraph" w:styleId="Heading3">
    <w:name w:val="heading 3"/>
    <w:basedOn w:val="Normal"/>
    <w:next w:val="Normal"/>
    <w:qFormat/>
    <w:rsid w:val="00011622"/>
    <w:pPr>
      <w:keepNext/>
      <w:outlineLvl w:val="2"/>
    </w:pPr>
    <w:rPr>
      <w:sz w:val="40"/>
    </w:rPr>
  </w:style>
  <w:style w:type="paragraph" w:styleId="Heading4">
    <w:name w:val="heading 4"/>
    <w:basedOn w:val="Normal"/>
    <w:next w:val="Normal"/>
    <w:qFormat/>
    <w:rsid w:val="00011622"/>
    <w:pPr>
      <w:keepNext/>
      <w:jc w:val="both"/>
      <w:outlineLvl w:val="3"/>
    </w:pPr>
    <w:rPr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011622"/>
    <w:pPr>
      <w:jc w:val="center"/>
    </w:pPr>
    <w:rPr>
      <w:sz w:val="48"/>
    </w:rPr>
  </w:style>
  <w:style w:type="paragraph" w:styleId="Footer">
    <w:name w:val="footer"/>
    <w:basedOn w:val="Normal"/>
    <w:rsid w:val="0001162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11622"/>
  </w:style>
  <w:style w:type="paragraph" w:styleId="BodyText">
    <w:name w:val="Body Text"/>
    <w:basedOn w:val="Normal"/>
    <w:rsid w:val="00011622"/>
    <w:pPr>
      <w:jc w:val="both"/>
    </w:pPr>
  </w:style>
  <w:style w:type="paragraph" w:styleId="BodyTextIndent">
    <w:name w:val="Body Text Indent"/>
    <w:basedOn w:val="Normal"/>
    <w:rsid w:val="00011622"/>
    <w:pPr>
      <w:ind w:left="720" w:hanging="720"/>
      <w:jc w:val="both"/>
    </w:pPr>
  </w:style>
  <w:style w:type="paragraph" w:styleId="BalloonText">
    <w:name w:val="Balloon Text"/>
    <w:basedOn w:val="Normal"/>
    <w:link w:val="BalloonTextChar"/>
    <w:rsid w:val="007D56A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D56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F41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081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9</Pages>
  <Words>1440</Words>
  <Characters>8212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cience 10</vt:lpstr>
    </vt:vector>
  </TitlesOfParts>
  <Company>Foothills School Division</Company>
  <LinksUpToDate>false</LinksUpToDate>
  <CharactersWithSpaces>9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ce 10</dc:title>
  <dc:creator>ShoultsB</dc:creator>
  <cp:lastModifiedBy>Administrator</cp:lastModifiedBy>
  <cp:revision>18</cp:revision>
  <cp:lastPrinted>2014-06-06T18:18:00Z</cp:lastPrinted>
  <dcterms:created xsi:type="dcterms:W3CDTF">2012-06-05T22:02:00Z</dcterms:created>
  <dcterms:modified xsi:type="dcterms:W3CDTF">2015-01-07T18:53:00Z</dcterms:modified>
</cp:coreProperties>
</file>